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jpeg" ContentType="image/jpeg"/>
  <Default Extension="JPG" ContentType="image/.jpg"/>
  <Default Extension="mp3" ContentType="audio/mp3"/>
  <Default Extension="mp4" ContentType="video/mp4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media/image1.svg" ContentType="image/svg+xml"/>
  <Override PartName="/ppt/media/image2.svg" ContentType="image/svg+xml"/>
  <Override PartName="/ppt/media/image3.svg" ContentType="image/svg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  <p:sldMasterId id="2147483658" r:id="rId3"/>
  </p:sldMasterIdLst>
  <p:notesMasterIdLst>
    <p:notesMasterId r:id="rId7"/>
  </p:notesMasterIdLst>
  <p:sldIdLst>
    <p:sldId id="256" r:id="rId4"/>
    <p:sldId id="292" r:id="rId5"/>
    <p:sldId id="289" r:id="rId6"/>
    <p:sldId id="294" r:id="rId8"/>
    <p:sldId id="272" r:id="rId9"/>
    <p:sldId id="273" r:id="rId10"/>
    <p:sldId id="314" r:id="rId11"/>
    <p:sldId id="275" r:id="rId12"/>
    <p:sldId id="287" r:id="rId13"/>
    <p:sldId id="324" r:id="rId14"/>
    <p:sldId id="318" r:id="rId15"/>
    <p:sldId id="363" r:id="rId16"/>
    <p:sldId id="366" r:id="rId17"/>
    <p:sldId id="364" r:id="rId18"/>
    <p:sldId id="367" r:id="rId19"/>
    <p:sldId id="368" r:id="rId20"/>
    <p:sldId id="361" r:id="rId21"/>
    <p:sldId id="263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indows User" initials="WU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CC"/>
    <a:srgbClr val="FF66FF"/>
    <a:srgbClr val="FF6600"/>
    <a:srgbClr val="FFFF99"/>
    <a:srgbClr val="FF3300"/>
    <a:srgbClr val="FF5050"/>
    <a:srgbClr val="FF7C80"/>
    <a:srgbClr val="D60093"/>
    <a:srgbClr val="FFFF00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4270" autoAdjust="0"/>
  </p:normalViewPr>
  <p:slideViewPr>
    <p:cSldViewPr snapToGrid="0">
      <p:cViewPr varScale="1">
        <p:scale>
          <a:sx n="68" d="100"/>
          <a:sy n="68" d="100"/>
        </p:scale>
        <p:origin x="816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notesMaster" Target="notesMasters/notesMaster1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6" Type="http://schemas.openxmlformats.org/officeDocument/2006/relationships/commentAuthors" Target="commentAuthors.xml"/><Relationship Id="rId25" Type="http://schemas.openxmlformats.org/officeDocument/2006/relationships/tableStyles" Target="tableStyles.xml"/><Relationship Id="rId24" Type="http://schemas.openxmlformats.org/officeDocument/2006/relationships/viewProps" Target="viewProps.xml"/><Relationship Id="rId23" Type="http://schemas.openxmlformats.org/officeDocument/2006/relationships/presProps" Target="presProps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48.wmf"/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141CF3-CA1F-48CC-90B8-D21E589AF70B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141CF3-CA1F-48CC-90B8-D21E589AF70B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141CF3-CA1F-48CC-90B8-D21E589AF70B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hát</a:t>
            </a:r>
            <a:r>
              <a:rPr lang="en-US" baseline="0" dirty="0"/>
              <a:t> </a:t>
            </a:r>
            <a:r>
              <a:rPr lang="en-US" baseline="0" dirty="0" err="1"/>
              <a:t>này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ý </a:t>
            </a:r>
            <a:r>
              <a:rPr lang="en-US" baseline="0" dirty="0" err="1"/>
              <a:t>nghĩa</a:t>
            </a:r>
            <a:r>
              <a:rPr lang="en-US" baseline="0" dirty="0"/>
              <a:t> </a:t>
            </a:r>
            <a:r>
              <a:rPr lang="en-US" baseline="0" dirty="0" err="1"/>
              <a:t>gì</a:t>
            </a:r>
            <a:r>
              <a:rPr lang="en-US" baseline="0" dirty="0"/>
              <a:t> </a:t>
            </a:r>
            <a:r>
              <a:rPr lang="en-US" baseline="0" dirty="0" err="1"/>
              <a:t>cho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 ạ.</a:t>
            </a:r>
            <a:endParaRPr lang="en-US" baseline="0" dirty="0"/>
          </a:p>
          <a:p>
            <a:r>
              <a:rPr lang="en-US" baseline="0" dirty="0" err="1"/>
              <a:t>Em</a:t>
            </a:r>
            <a:r>
              <a:rPr lang="en-US" baseline="0" dirty="0"/>
              <a:t> </a:t>
            </a:r>
            <a:r>
              <a:rPr lang="en-US" baseline="0" dirty="0" err="1"/>
              <a:t>nghĩ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1 video </a:t>
            </a:r>
            <a:r>
              <a:rPr lang="en-US" baseline="0" dirty="0" err="1"/>
              <a:t>đưa</a:t>
            </a:r>
            <a:r>
              <a:rPr lang="en-US" baseline="0" dirty="0"/>
              <a:t> </a:t>
            </a:r>
            <a:r>
              <a:rPr lang="en-US" baseline="0" dirty="0" err="1"/>
              <a:t>ra</a:t>
            </a:r>
            <a:r>
              <a:rPr lang="en-US" baseline="0" dirty="0"/>
              <a:t> </a:t>
            </a:r>
            <a:r>
              <a:rPr lang="en-US" baseline="0" dirty="0" err="1"/>
              <a:t>nên</a:t>
            </a:r>
            <a:r>
              <a:rPr lang="en-US" baseline="0" dirty="0"/>
              <a:t> </a:t>
            </a:r>
            <a:r>
              <a:rPr lang="en-US" baseline="0" dirty="0" err="1"/>
              <a:t>gắn</a:t>
            </a:r>
            <a:r>
              <a:rPr lang="en-US" baseline="0" dirty="0"/>
              <a:t> </a:t>
            </a:r>
            <a:r>
              <a:rPr lang="en-US" baseline="0" dirty="0" err="1"/>
              <a:t>với</a:t>
            </a:r>
            <a:r>
              <a:rPr lang="en-US" baseline="0" dirty="0"/>
              <a:t> ý </a:t>
            </a:r>
            <a:r>
              <a:rPr lang="en-US" baseline="0" dirty="0" err="1"/>
              <a:t>nghĩa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nội</a:t>
            </a:r>
            <a:r>
              <a:rPr lang="en-US" baseline="0" dirty="0"/>
              <a:t> dung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nội</a:t>
            </a:r>
            <a:r>
              <a:rPr lang="en-US" baseline="0" dirty="0"/>
              <a:t> dung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tập</a:t>
            </a:r>
            <a:r>
              <a:rPr lang="en-US" baseline="0" dirty="0"/>
              <a:t> ạ</a:t>
            </a:r>
            <a:endParaRPr lang="en-US" baseline="0" dirty="0"/>
          </a:p>
          <a:p>
            <a:r>
              <a:rPr lang="en-US" baseline="0" dirty="0" err="1"/>
              <a:t>Mình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</a:t>
            </a:r>
            <a:r>
              <a:rPr lang="en-US" baseline="0" dirty="0" err="1"/>
              <a:t>thấy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hát</a:t>
            </a:r>
            <a:r>
              <a:rPr lang="en-US" baseline="0" dirty="0"/>
              <a:t> </a:t>
            </a:r>
            <a:r>
              <a:rPr lang="en-US" baseline="0" dirty="0" err="1"/>
              <a:t>này</a:t>
            </a:r>
            <a:r>
              <a:rPr lang="en-US" baseline="0" dirty="0"/>
              <a:t> </a:t>
            </a:r>
            <a:r>
              <a:rPr lang="en-US" baseline="0" dirty="0" err="1"/>
              <a:t>rất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ý </a:t>
            </a:r>
            <a:r>
              <a:rPr lang="en-US" baseline="0" dirty="0" err="1"/>
              <a:t>nghĩa</a:t>
            </a:r>
            <a:r>
              <a:rPr lang="en-US" baseline="0" dirty="0"/>
              <a:t> </a:t>
            </a:r>
            <a:r>
              <a:rPr lang="en-US" baseline="0" dirty="0" err="1"/>
              <a:t>trong</a:t>
            </a:r>
            <a:r>
              <a:rPr lang="en-US" baseline="0" dirty="0"/>
              <a:t> </a:t>
            </a:r>
            <a:r>
              <a:rPr lang="en-US" baseline="0" dirty="0" err="1"/>
              <a:t>hoàn</a:t>
            </a:r>
            <a:r>
              <a:rPr lang="en-US" baseline="0" dirty="0"/>
              <a:t> </a:t>
            </a:r>
            <a:r>
              <a:rPr lang="en-US" baseline="0" dirty="0" err="1"/>
              <a:t>cảnh</a:t>
            </a:r>
            <a:r>
              <a:rPr lang="en-US" baseline="0" dirty="0"/>
              <a:t> </a:t>
            </a:r>
            <a:r>
              <a:rPr lang="en-US" baseline="0" dirty="0" err="1"/>
              <a:t>đại</a:t>
            </a:r>
            <a:r>
              <a:rPr lang="en-US" baseline="0" dirty="0"/>
              <a:t> </a:t>
            </a:r>
            <a:r>
              <a:rPr lang="en-US" baseline="0" dirty="0" err="1"/>
              <a:t>dịch</a:t>
            </a:r>
            <a:r>
              <a:rPr lang="en-US" baseline="0" dirty="0"/>
              <a:t> </a:t>
            </a:r>
            <a:r>
              <a:rPr lang="en-US" baseline="0" dirty="0" err="1"/>
              <a:t>covid</a:t>
            </a:r>
            <a:r>
              <a:rPr lang="en-US" baseline="0" dirty="0"/>
              <a:t>-19 </a:t>
            </a:r>
            <a:r>
              <a:rPr lang="en-US" baseline="0" dirty="0" err="1"/>
              <a:t>đang</a:t>
            </a:r>
            <a:r>
              <a:rPr lang="en-US" baseline="0" dirty="0"/>
              <a:t> </a:t>
            </a:r>
            <a:r>
              <a:rPr lang="en-US" baseline="0" dirty="0" err="1"/>
              <a:t>diễn</a:t>
            </a:r>
            <a:r>
              <a:rPr lang="en-US" baseline="0" dirty="0"/>
              <a:t> </a:t>
            </a:r>
            <a:r>
              <a:rPr lang="en-US" baseline="0" dirty="0" err="1"/>
              <a:t>biến</a:t>
            </a:r>
            <a:r>
              <a:rPr lang="en-US" baseline="0" dirty="0"/>
              <a:t> </a:t>
            </a:r>
            <a:r>
              <a:rPr lang="en-US" baseline="0" dirty="0" err="1"/>
              <a:t>hết</a:t>
            </a:r>
            <a:r>
              <a:rPr lang="en-US" baseline="0" dirty="0"/>
              <a:t> </a:t>
            </a:r>
            <a:r>
              <a:rPr lang="en-US" baseline="0" dirty="0" err="1"/>
              <a:t>sức</a:t>
            </a:r>
            <a:r>
              <a:rPr lang="en-US" baseline="0" dirty="0"/>
              <a:t> </a:t>
            </a:r>
            <a:r>
              <a:rPr lang="en-US" baseline="0" dirty="0" err="1"/>
              <a:t>phức</a:t>
            </a:r>
            <a:r>
              <a:rPr lang="en-US" baseline="0" dirty="0"/>
              <a:t> </a:t>
            </a:r>
            <a:r>
              <a:rPr lang="en-US" baseline="0" dirty="0" err="1"/>
              <a:t>tạp</a:t>
            </a:r>
            <a:r>
              <a:rPr lang="en-US" baseline="0" dirty="0"/>
              <a:t>…… “</a:t>
            </a:r>
            <a:r>
              <a:rPr lang="en-US" baseline="0" dirty="0" err="1"/>
              <a:t>Sống</a:t>
            </a:r>
            <a:r>
              <a:rPr lang="en-US" baseline="0" dirty="0"/>
              <a:t> </a:t>
            </a:r>
            <a:r>
              <a:rPr lang="en-US" baseline="0" dirty="0" err="1"/>
              <a:t>vui</a:t>
            </a:r>
            <a:r>
              <a:rPr lang="en-US" baseline="0" dirty="0"/>
              <a:t>, </a:t>
            </a:r>
            <a:r>
              <a:rPr lang="en-US" baseline="0" dirty="0" err="1"/>
              <a:t>sống</a:t>
            </a:r>
            <a:r>
              <a:rPr lang="en-US" baseline="0" dirty="0"/>
              <a:t> </a:t>
            </a:r>
            <a:r>
              <a:rPr lang="en-US" baseline="0" dirty="0" err="1"/>
              <a:t>khỏe</a:t>
            </a:r>
            <a:r>
              <a:rPr lang="en-US" baseline="0" dirty="0"/>
              <a:t>, </a:t>
            </a:r>
            <a:r>
              <a:rPr lang="en-US" baseline="0" dirty="0" err="1"/>
              <a:t>sống</a:t>
            </a:r>
            <a:r>
              <a:rPr lang="en-US" baseline="0" dirty="0"/>
              <a:t> </a:t>
            </a:r>
            <a:r>
              <a:rPr lang="en-US" baseline="0" dirty="0" err="1"/>
              <a:t>thông</a:t>
            </a:r>
            <a:r>
              <a:rPr lang="en-US" baseline="0" dirty="0"/>
              <a:t> minh, </a:t>
            </a:r>
            <a:r>
              <a:rPr lang="en-US" baseline="0" dirty="0" err="1"/>
              <a:t>sống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ích</a:t>
            </a:r>
            <a:r>
              <a:rPr lang="en-US" baseline="0" dirty="0"/>
              <a:t>….” </a:t>
            </a:r>
            <a:r>
              <a:rPr lang="en-US" baseline="0" dirty="0" err="1"/>
              <a:t>Toán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khô</a:t>
            </a:r>
            <a:r>
              <a:rPr lang="en-US" baseline="0" dirty="0"/>
              <a:t> khan </a:t>
            </a:r>
            <a:r>
              <a:rPr lang="en-US" baseline="0" dirty="0" err="1"/>
              <a:t>mình</a:t>
            </a:r>
            <a:r>
              <a:rPr lang="en-US" baseline="0" dirty="0"/>
              <a:t> </a:t>
            </a:r>
            <a:r>
              <a:rPr lang="en-US" baseline="0" dirty="0" err="1"/>
              <a:t>muốn</a:t>
            </a:r>
            <a:r>
              <a:rPr lang="en-US" baseline="0" dirty="0"/>
              <a:t> </a:t>
            </a:r>
            <a:r>
              <a:rPr lang="en-US" baseline="0" dirty="0" err="1"/>
              <a:t>cho</a:t>
            </a:r>
            <a:r>
              <a:rPr lang="en-US" baseline="0" dirty="0"/>
              <a:t> </a:t>
            </a:r>
            <a:r>
              <a:rPr lang="en-US" baseline="0" dirty="0" err="1"/>
              <a:t>hs</a:t>
            </a:r>
            <a:r>
              <a:rPr lang="en-US" baseline="0" dirty="0"/>
              <a:t> </a:t>
            </a:r>
            <a:r>
              <a:rPr lang="en-US" baseline="0" dirty="0" err="1"/>
              <a:t>nghe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hát</a:t>
            </a:r>
            <a:r>
              <a:rPr lang="en-US" baseline="0" dirty="0"/>
              <a:t> </a:t>
            </a:r>
            <a:r>
              <a:rPr lang="en-US" baseline="0" dirty="0" err="1"/>
              <a:t>này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o</a:t>
            </a:r>
            <a:r>
              <a:rPr lang="en-US" baseline="0" dirty="0"/>
              <a:t> </a:t>
            </a:r>
            <a:r>
              <a:rPr lang="en-US" baseline="0" dirty="0" err="1"/>
              <a:t>hs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inh</a:t>
            </a:r>
            <a:r>
              <a:rPr lang="en-US" baseline="0" dirty="0"/>
              <a:t> </a:t>
            </a:r>
            <a:r>
              <a:rPr lang="en-US" baseline="0" dirty="0" err="1"/>
              <a:t>thần</a:t>
            </a:r>
            <a:r>
              <a:rPr lang="en-US" baseline="0" dirty="0"/>
              <a:t> </a:t>
            </a:r>
            <a:r>
              <a:rPr lang="en-US" baseline="0" dirty="0" err="1"/>
              <a:t>thoải</a:t>
            </a:r>
            <a:r>
              <a:rPr lang="en-US" baseline="0" dirty="0"/>
              <a:t> </a:t>
            </a:r>
            <a:r>
              <a:rPr lang="en-US" baseline="0" dirty="0" err="1"/>
              <a:t>mái</a:t>
            </a:r>
            <a:r>
              <a:rPr lang="en-US" baseline="0" dirty="0"/>
              <a:t> </a:t>
            </a:r>
            <a:r>
              <a:rPr lang="en-US" baseline="0" dirty="0" err="1"/>
              <a:t>trước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tiết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. </a:t>
            </a:r>
            <a:r>
              <a:rPr lang="en-US" baseline="0" dirty="0" err="1"/>
              <a:t>Còn</a:t>
            </a:r>
            <a:r>
              <a:rPr lang="en-US" baseline="0" dirty="0"/>
              <a:t> </a:t>
            </a:r>
            <a:r>
              <a:rPr lang="en-US" baseline="0" dirty="0" err="1"/>
              <a:t>bạn</a:t>
            </a:r>
            <a:r>
              <a:rPr lang="en-US" baseline="0" dirty="0"/>
              <a:t> </a:t>
            </a:r>
            <a:r>
              <a:rPr lang="en-US" baseline="0" dirty="0" err="1"/>
              <a:t>thấy</a:t>
            </a:r>
            <a:r>
              <a:rPr lang="en-US" baseline="0" dirty="0"/>
              <a:t> video </a:t>
            </a:r>
            <a:r>
              <a:rPr lang="en-US" baseline="0" dirty="0" err="1"/>
              <a:t>gì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ý </a:t>
            </a:r>
            <a:r>
              <a:rPr lang="en-US" baseline="0" dirty="0" err="1"/>
              <a:t>nghĩa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gắn</a:t>
            </a:r>
            <a:r>
              <a:rPr lang="en-US" baseline="0" dirty="0"/>
              <a:t> </a:t>
            </a:r>
            <a:r>
              <a:rPr lang="en-US" baseline="0" dirty="0" err="1"/>
              <a:t>với</a:t>
            </a:r>
            <a:r>
              <a:rPr lang="en-US" baseline="0" dirty="0"/>
              <a:t> </a:t>
            </a:r>
            <a:r>
              <a:rPr lang="en-US" baseline="0" dirty="0" err="1"/>
              <a:t>nội</a:t>
            </a:r>
            <a:r>
              <a:rPr lang="en-US" baseline="0" dirty="0"/>
              <a:t> dung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 </a:t>
            </a:r>
            <a:r>
              <a:rPr lang="en-US" baseline="0" dirty="0" err="1"/>
              <a:t>thì</a:t>
            </a:r>
            <a:r>
              <a:rPr lang="en-US" baseline="0" dirty="0"/>
              <a:t> </a:t>
            </a:r>
            <a:r>
              <a:rPr lang="en-US" baseline="0" dirty="0" err="1"/>
              <a:t>bạn</a:t>
            </a:r>
            <a:r>
              <a:rPr lang="en-US" baseline="0" dirty="0"/>
              <a:t> </a:t>
            </a:r>
            <a:r>
              <a:rPr lang="en-US" baseline="0" dirty="0" err="1"/>
              <a:t>cứ</a:t>
            </a:r>
            <a:r>
              <a:rPr lang="en-US" baseline="0" dirty="0"/>
              <a:t> </a:t>
            </a:r>
            <a:r>
              <a:rPr lang="en-US" baseline="0" dirty="0" err="1"/>
              <a:t>đưa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giúp</a:t>
            </a:r>
            <a:r>
              <a:rPr lang="en-US" baseline="0" dirty="0"/>
              <a:t> ạ! </a:t>
            </a:r>
            <a:r>
              <a:rPr lang="en-US" baseline="0" dirty="0" err="1"/>
              <a:t>TRÂN</a:t>
            </a:r>
            <a:r>
              <a:rPr lang="en-US" baseline="0" dirty="0"/>
              <a:t> </a:t>
            </a:r>
            <a:r>
              <a:rPr lang="en-US" baseline="0" dirty="0" err="1"/>
              <a:t>TRỌNG</a:t>
            </a:r>
            <a:r>
              <a:rPr lang="en-US" baseline="0" dirty="0"/>
              <a:t>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141CF3-CA1F-48CC-90B8-D21E589AF70B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1" Type="http://schemas.openxmlformats.org/officeDocument/2006/relationships/theme" Target="../theme/theme1.xml"/><Relationship Id="rId10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1.xml"/><Relationship Id="rId11" Type="http://schemas.openxmlformats.org/officeDocument/2006/relationships/theme" Target="../theme/theme2.xml"/><Relationship Id="rId10" Type="http://schemas.openxmlformats.org/officeDocument/2006/relationships/image" Target="../media/image1.png"/><Relationship Id="rId1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</a:fld>
            <a:endParaRPr lang="en-US" dirty="0"/>
          </a:p>
        </p:txBody>
      </p:sp>
      <p:pic>
        <p:nvPicPr>
          <p:cNvPr id="7" name="Picture 6" descr="Logo, company name&#10;&#10;Description automatically generated"/>
          <p:cNvPicPr>
            <a:picLocks noChangeAspect="1"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6" descr="Logo, company name&#10;&#10;Description automatically generated"/>
          <p:cNvPicPr>
            <a:picLocks noChangeAspect="1"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3.svg"/><Relationship Id="rId5" Type="http://schemas.openxmlformats.org/officeDocument/2006/relationships/image" Target="../media/image4.png"/><Relationship Id="rId4" Type="http://schemas.openxmlformats.org/officeDocument/2006/relationships/image" Target="../media/image2.svg"/><Relationship Id="rId3" Type="http://schemas.openxmlformats.org/officeDocument/2006/relationships/image" Target="../media/image3.png"/><Relationship Id="rId2" Type="http://schemas.openxmlformats.org/officeDocument/2006/relationships/image" Target="../media/image1.svg"/><Relationship Id="rId1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image" Target="../media/image33.png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tags" Target="../tags/tag4.xml"/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11.xml"/><Relationship Id="rId7" Type="http://schemas.openxmlformats.org/officeDocument/2006/relationships/image" Target="../media/image41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39.png"/><Relationship Id="rId2" Type="http://schemas.openxmlformats.org/officeDocument/2006/relationships/image" Target="../media/image38.wmf"/><Relationship Id="rId10" Type="http://schemas.openxmlformats.org/officeDocument/2006/relationships/notesSlide" Target="../notesSlides/notesSlide5.xml"/><Relationship Id="rId1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6.xml"/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11.xml"/><Relationship Id="rId2" Type="http://schemas.openxmlformats.org/officeDocument/2006/relationships/image" Target="../media/image42.wmf"/><Relationship Id="rId1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7.xml"/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11.xml"/><Relationship Id="rId4" Type="http://schemas.openxmlformats.org/officeDocument/2006/relationships/image" Target="../media/image44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43.wmf"/><Relationship Id="rId1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1.xml"/><Relationship Id="rId8" Type="http://schemas.openxmlformats.org/officeDocument/2006/relationships/image" Target="../media/image48.w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4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46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45.wmf"/><Relationship Id="rId11" Type="http://schemas.openxmlformats.org/officeDocument/2006/relationships/notesSlide" Target="../notesSlides/notesSlide9.xml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9.png"/></Relationships>
</file>

<file path=ppt/slides/_rels/slide18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3.svg"/><Relationship Id="rId5" Type="http://schemas.openxmlformats.org/officeDocument/2006/relationships/image" Target="../media/image4.png"/><Relationship Id="rId4" Type="http://schemas.openxmlformats.org/officeDocument/2006/relationships/image" Target="../media/image2.svg"/><Relationship Id="rId3" Type="http://schemas.openxmlformats.org/officeDocument/2006/relationships/image" Target="../media/image3.png"/><Relationship Id="rId2" Type="http://schemas.openxmlformats.org/officeDocument/2006/relationships/image" Target="../media/image1.svg"/><Relationship Id="rId1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9.png"/><Relationship Id="rId7" Type="http://schemas.openxmlformats.org/officeDocument/2006/relationships/slide" Target="slide8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" Type="http://schemas.openxmlformats.org/officeDocument/2006/relationships/image" Target="../media/image8.jpeg"/><Relationship Id="rId2" Type="http://schemas.openxmlformats.org/officeDocument/2006/relationships/slide" Target="slide9.xml"/><Relationship Id="rId10" Type="http://schemas.openxmlformats.org/officeDocument/2006/relationships/notesSlide" Target="../notesSlides/notesSlide2.xml"/><Relationship Id="rId1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.png"/><Relationship Id="rId8" Type="http://schemas.microsoft.com/office/2007/relationships/media" Target="../media/media1.mp3"/><Relationship Id="rId7" Type="http://schemas.openxmlformats.org/officeDocument/2006/relationships/audio" Target="../media/media1.mp3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5" Type="http://schemas.openxmlformats.org/officeDocument/2006/relationships/notesSlide" Target="../notesSlides/notesSlide3.xml"/><Relationship Id="rId14" Type="http://schemas.openxmlformats.org/officeDocument/2006/relationships/slideLayout" Target="../slideLayouts/slideLayout2.xml"/><Relationship Id="rId13" Type="http://schemas.openxmlformats.org/officeDocument/2006/relationships/audio" Target="../media/audio6.wav"/><Relationship Id="rId12" Type="http://schemas.openxmlformats.org/officeDocument/2006/relationships/audio" Target="../media/audio5.wav"/><Relationship Id="rId11" Type="http://schemas.openxmlformats.org/officeDocument/2006/relationships/audio" Target="../media/audio4.wav"/><Relationship Id="rId10" Type="http://schemas.openxmlformats.org/officeDocument/2006/relationships/image" Target="../media/image16.png"/><Relationship Id="rId1" Type="http://schemas.openxmlformats.org/officeDocument/2006/relationships/slide" Target="slide4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.png"/><Relationship Id="rId8" Type="http://schemas.microsoft.com/office/2007/relationships/media" Target="../media/media1.mp3"/><Relationship Id="rId7" Type="http://schemas.openxmlformats.org/officeDocument/2006/relationships/audio" Target="../media/media1.mp3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Relationship Id="rId3" Type="http://schemas.openxmlformats.org/officeDocument/2006/relationships/image" Target="../media/image17.png"/><Relationship Id="rId2" Type="http://schemas.openxmlformats.org/officeDocument/2006/relationships/image" Target="../media/image10.png"/><Relationship Id="rId14" Type="http://schemas.openxmlformats.org/officeDocument/2006/relationships/slideLayout" Target="../slideLayouts/slideLayout2.xml"/><Relationship Id="rId13" Type="http://schemas.openxmlformats.org/officeDocument/2006/relationships/audio" Target="../media/audio6.wav"/><Relationship Id="rId12" Type="http://schemas.openxmlformats.org/officeDocument/2006/relationships/audio" Target="../media/audio5.wav"/><Relationship Id="rId11" Type="http://schemas.openxmlformats.org/officeDocument/2006/relationships/audio" Target="../media/audio4.wav"/><Relationship Id="rId10" Type="http://schemas.openxmlformats.org/officeDocument/2006/relationships/image" Target="../media/image16.png"/><Relationship Id="rId1" Type="http://schemas.openxmlformats.org/officeDocument/2006/relationships/slide" Target="slide4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.png"/><Relationship Id="rId8" Type="http://schemas.microsoft.com/office/2007/relationships/media" Target="../media/media1.mp3"/><Relationship Id="rId7" Type="http://schemas.openxmlformats.org/officeDocument/2006/relationships/audio" Target="../media/media1.mp3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Relationship Id="rId3" Type="http://schemas.openxmlformats.org/officeDocument/2006/relationships/image" Target="../media/image22.png"/><Relationship Id="rId2" Type="http://schemas.openxmlformats.org/officeDocument/2006/relationships/image" Target="../media/image10.png"/><Relationship Id="rId14" Type="http://schemas.openxmlformats.org/officeDocument/2006/relationships/slideLayout" Target="../slideLayouts/slideLayout2.xml"/><Relationship Id="rId13" Type="http://schemas.openxmlformats.org/officeDocument/2006/relationships/audio" Target="../media/audio6.wav"/><Relationship Id="rId12" Type="http://schemas.openxmlformats.org/officeDocument/2006/relationships/audio" Target="../media/audio5.wav"/><Relationship Id="rId11" Type="http://schemas.openxmlformats.org/officeDocument/2006/relationships/audio" Target="../media/audio4.wav"/><Relationship Id="rId10" Type="http://schemas.openxmlformats.org/officeDocument/2006/relationships/image" Target="../media/image16.png"/><Relationship Id="rId1" Type="http://schemas.openxmlformats.org/officeDocument/2006/relationships/slide" Target="slide4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9.png"/><Relationship Id="rId8" Type="http://schemas.openxmlformats.org/officeDocument/2006/relationships/image" Target="../media/image28.png"/><Relationship Id="rId7" Type="http://schemas.openxmlformats.org/officeDocument/2006/relationships/image" Target="../media/image27.png"/><Relationship Id="rId6" Type="http://schemas.openxmlformats.org/officeDocument/2006/relationships/image" Target="../media/image16.png"/><Relationship Id="rId5" Type="http://schemas.openxmlformats.org/officeDocument/2006/relationships/image" Target="../media/image26.png"/><Relationship Id="rId4" Type="http://schemas.microsoft.com/office/2007/relationships/media" Target="../media/media1.mp3"/><Relationship Id="rId3" Type="http://schemas.openxmlformats.org/officeDocument/2006/relationships/audio" Target="../media/media1.mp3"/><Relationship Id="rId2" Type="http://schemas.openxmlformats.org/officeDocument/2006/relationships/image" Target="../media/image10.png"/><Relationship Id="rId14" Type="http://schemas.openxmlformats.org/officeDocument/2006/relationships/slideLayout" Target="../slideLayouts/slideLayout2.xml"/><Relationship Id="rId13" Type="http://schemas.openxmlformats.org/officeDocument/2006/relationships/audio" Target="../media/audio4.wav"/><Relationship Id="rId12" Type="http://schemas.openxmlformats.org/officeDocument/2006/relationships/audio" Target="../media/audio6.wav"/><Relationship Id="rId11" Type="http://schemas.openxmlformats.org/officeDocument/2006/relationships/audio" Target="../media/audio5.wav"/><Relationship Id="rId10" Type="http://schemas.openxmlformats.org/officeDocument/2006/relationships/image" Target="../media/image30.png"/><Relationship Id="rId1" Type="http://schemas.openxmlformats.org/officeDocument/2006/relationships/slide" Target="slide4.xml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.x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2.png"/><Relationship Id="rId3" Type="http://schemas.microsoft.com/office/2007/relationships/media" Target="../media/media2.mp4"/><Relationship Id="rId2" Type="http://schemas.openxmlformats.org/officeDocument/2006/relationships/video" Target="../media/media2.mp4"/><Relationship Id="rId1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1" descr="Clipboard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cxnSp>
        <p:nvCxnSpPr>
          <p:cNvPr id="16" name="Straight Connector 15"/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Subtitle 2"/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áo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iên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: …………………</a:t>
            </a:r>
            <a:endParaRPr lang="en-US" sz="32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3" name="Subtitle 2"/>
          <p:cNvSpPr txBox="1"/>
          <p:nvPr/>
        </p:nvSpPr>
        <p:spPr>
          <a:xfrm>
            <a:off x="262360" y="160893"/>
            <a:ext cx="9144000" cy="11687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PHÒNG GD&amp;ĐT………..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3" name="!!1"/>
          <p:cNvSpPr txBox="1"/>
          <p:nvPr/>
        </p:nvSpPr>
        <p:spPr>
          <a:xfrm>
            <a:off x="2863257" y="1892948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800" b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7-C2- B8- Tiết 3</a:t>
            </a:r>
            <a:endParaRPr lang="en-US" sz="4800">
              <a:solidFill>
                <a:srgbClr val="FFC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!!2"/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br>
              <a:rPr lang="en-US" sz="5000" b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5000" b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 l</a:t>
            </a:r>
            <a:r>
              <a:rPr lang="vi-VN" sz="5000" b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ợng tỉ lệ nghịch</a:t>
            </a:r>
            <a:endParaRPr lang="en-US" sz="5000" b="1" dirty="0">
              <a:solidFill>
                <a:srgbClr val="FFC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3075" descr="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516605" y="1"/>
            <a:ext cx="12708605" cy="7010399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5281" y="1018655"/>
            <a:ext cx="8932619" cy="638850"/>
          </a:xfrm>
        </p:spPr>
        <p:txBody>
          <a:bodyPr>
            <a:noAutofit/>
          </a:bodyPr>
          <a:lstStyle/>
          <a:p>
            <a:pPr algn="ctr"/>
            <a:r>
              <a:rPr lang="en-US" sz="48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  <a:endParaRPr lang="en-US" sz="4800" b="1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图片 3077" descr="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67900" y="184736"/>
            <a:ext cx="1337155" cy="192822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" name="图片 3080" descr="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6615" y="2285587"/>
            <a:ext cx="8235386" cy="20697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" name="图片 3081" descr="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81475" y="4052638"/>
            <a:ext cx="8210525" cy="213060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" name="图片 33799" descr="1-2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1683" y="2161551"/>
            <a:ext cx="3985729" cy="392672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" name="TextBox 15"/>
          <p:cNvSpPr txBox="1"/>
          <p:nvPr/>
        </p:nvSpPr>
        <p:spPr>
          <a:xfrm>
            <a:off x="1114696" y="3037148"/>
            <a:ext cx="228929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1EB4BE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NỘI DUNG</a:t>
            </a:r>
            <a:endParaRPr lang="vi-VN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1EB4BE"/>
              </a:solidFill>
              <a:latin typeface="Arial" panose="020B0604020202020204" pitchFamily="34" charset="0"/>
              <a:ea typeface="Roboto" panose="02000000000000000000" pitchFamily="2" charset="0"/>
              <a:cs typeface="Arial" panose="020B060402020202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227411" y="2463161"/>
            <a:ext cx="7647213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hạo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dãy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bản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đại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lệ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nghịch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227412" y="4444903"/>
            <a:ext cx="7622351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iểu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mở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rộng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ốn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sống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hông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qua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mang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ế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6"/>
          <p:cNvSpPr/>
          <p:nvPr/>
        </p:nvSpPr>
        <p:spPr bwMode="auto">
          <a:xfrm>
            <a:off x="2066271" y="192348"/>
            <a:ext cx="8335962" cy="1958986"/>
          </a:xfrm>
          <a:custGeom>
            <a:avLst/>
            <a:gdLst>
              <a:gd name="T0" fmla="*/ 2147483646 w 889"/>
              <a:gd name="T1" fmla="*/ 2147483646 h 624"/>
              <a:gd name="T2" fmla="*/ 2147483646 w 889"/>
              <a:gd name="T3" fmla="*/ 2147483646 h 624"/>
              <a:gd name="T4" fmla="*/ 2147483646 w 889"/>
              <a:gd name="T5" fmla="*/ 2147483646 h 624"/>
              <a:gd name="T6" fmla="*/ 2147483646 w 889"/>
              <a:gd name="T7" fmla="*/ 2147483646 h 624"/>
              <a:gd name="T8" fmla="*/ 2147483646 w 889"/>
              <a:gd name="T9" fmla="*/ 2147483646 h 624"/>
              <a:gd name="T10" fmla="*/ 2147483646 w 889"/>
              <a:gd name="T11" fmla="*/ 2147483646 h 624"/>
              <a:gd name="T12" fmla="*/ 2147483646 w 889"/>
              <a:gd name="T13" fmla="*/ 2147483646 h 624"/>
              <a:gd name="T14" fmla="*/ 2147483646 w 889"/>
              <a:gd name="T15" fmla="*/ 2147483646 h 624"/>
              <a:gd name="T16" fmla="*/ 2147483646 w 889"/>
              <a:gd name="T17" fmla="*/ 2147483646 h 624"/>
              <a:gd name="T18" fmla="*/ 2147483646 w 889"/>
              <a:gd name="T19" fmla="*/ 2147483646 h 624"/>
              <a:gd name="T20" fmla="*/ 2147483646 w 889"/>
              <a:gd name="T21" fmla="*/ 2147483646 h 624"/>
              <a:gd name="T22" fmla="*/ 2147483646 w 889"/>
              <a:gd name="T23" fmla="*/ 2147483646 h 624"/>
              <a:gd name="T24" fmla="*/ 2147483646 w 889"/>
              <a:gd name="T25" fmla="*/ 2147483646 h 624"/>
              <a:gd name="T26" fmla="*/ 2147483646 w 889"/>
              <a:gd name="T27" fmla="*/ 2147483646 h 624"/>
              <a:gd name="T28" fmla="*/ 2147483646 w 889"/>
              <a:gd name="T29" fmla="*/ 2147483646 h 624"/>
              <a:gd name="T30" fmla="*/ 2147483646 w 889"/>
              <a:gd name="T31" fmla="*/ 2147483646 h 624"/>
              <a:gd name="T32" fmla="*/ 2147483646 w 889"/>
              <a:gd name="T33" fmla="*/ 2147483646 h 624"/>
              <a:gd name="T34" fmla="*/ 2147483646 w 889"/>
              <a:gd name="T35" fmla="*/ 2147483646 h 624"/>
              <a:gd name="T36" fmla="*/ 2147483646 w 889"/>
              <a:gd name="T37" fmla="*/ 2147483646 h 624"/>
              <a:gd name="T38" fmla="*/ 2147483646 w 889"/>
              <a:gd name="T39" fmla="*/ 2147483646 h 624"/>
              <a:gd name="T40" fmla="*/ 2147483646 w 889"/>
              <a:gd name="T41" fmla="*/ 2147483646 h 624"/>
              <a:gd name="T42" fmla="*/ 2147483646 w 889"/>
              <a:gd name="T43" fmla="*/ 2147483646 h 624"/>
              <a:gd name="T44" fmla="*/ 2147483646 w 889"/>
              <a:gd name="T45" fmla="*/ 2147483646 h 624"/>
              <a:gd name="T46" fmla="*/ 2147483646 w 889"/>
              <a:gd name="T47" fmla="*/ 2147483646 h 624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889" h="624">
                <a:moveTo>
                  <a:pt x="13" y="379"/>
                </a:moveTo>
                <a:cubicBezTo>
                  <a:pt x="11" y="375"/>
                  <a:pt x="9" y="371"/>
                  <a:pt x="7" y="366"/>
                </a:cubicBezTo>
                <a:cubicBezTo>
                  <a:pt x="3" y="354"/>
                  <a:pt x="21" y="284"/>
                  <a:pt x="43" y="303"/>
                </a:cubicBezTo>
                <a:cubicBezTo>
                  <a:pt x="15" y="278"/>
                  <a:pt x="0" y="239"/>
                  <a:pt x="5" y="201"/>
                </a:cubicBezTo>
                <a:cubicBezTo>
                  <a:pt x="10" y="163"/>
                  <a:pt x="35" y="129"/>
                  <a:pt x="69" y="112"/>
                </a:cubicBezTo>
                <a:cubicBezTo>
                  <a:pt x="97" y="99"/>
                  <a:pt x="136" y="100"/>
                  <a:pt x="153" y="126"/>
                </a:cubicBezTo>
                <a:cubicBezTo>
                  <a:pt x="159" y="65"/>
                  <a:pt x="214" y="11"/>
                  <a:pt x="276" y="6"/>
                </a:cubicBezTo>
                <a:cubicBezTo>
                  <a:pt x="338" y="0"/>
                  <a:pt x="400" y="43"/>
                  <a:pt x="418" y="103"/>
                </a:cubicBezTo>
                <a:cubicBezTo>
                  <a:pt x="423" y="76"/>
                  <a:pt x="450" y="54"/>
                  <a:pt x="477" y="54"/>
                </a:cubicBezTo>
                <a:cubicBezTo>
                  <a:pt x="505" y="54"/>
                  <a:pt x="531" y="75"/>
                  <a:pt x="537" y="102"/>
                </a:cubicBezTo>
                <a:cubicBezTo>
                  <a:pt x="576" y="35"/>
                  <a:pt x="668" y="5"/>
                  <a:pt x="738" y="37"/>
                </a:cubicBezTo>
                <a:cubicBezTo>
                  <a:pt x="767" y="50"/>
                  <a:pt x="792" y="73"/>
                  <a:pt x="803" y="103"/>
                </a:cubicBezTo>
                <a:cubicBezTo>
                  <a:pt x="813" y="132"/>
                  <a:pt x="806" y="169"/>
                  <a:pt x="782" y="189"/>
                </a:cubicBezTo>
                <a:cubicBezTo>
                  <a:pt x="823" y="201"/>
                  <a:pt x="862" y="229"/>
                  <a:pt x="875" y="270"/>
                </a:cubicBezTo>
                <a:cubicBezTo>
                  <a:pt x="889" y="310"/>
                  <a:pt x="867" y="363"/>
                  <a:pt x="825" y="372"/>
                </a:cubicBezTo>
                <a:cubicBezTo>
                  <a:pt x="864" y="396"/>
                  <a:pt x="879" y="452"/>
                  <a:pt x="857" y="493"/>
                </a:cubicBezTo>
                <a:cubicBezTo>
                  <a:pt x="842" y="520"/>
                  <a:pt x="815" y="537"/>
                  <a:pt x="786" y="549"/>
                </a:cubicBezTo>
                <a:cubicBezTo>
                  <a:pt x="718" y="578"/>
                  <a:pt x="628" y="574"/>
                  <a:pt x="579" y="518"/>
                </a:cubicBezTo>
                <a:cubicBezTo>
                  <a:pt x="572" y="548"/>
                  <a:pt x="547" y="574"/>
                  <a:pt x="517" y="580"/>
                </a:cubicBezTo>
                <a:cubicBezTo>
                  <a:pt x="486" y="587"/>
                  <a:pt x="453" y="575"/>
                  <a:pt x="433" y="551"/>
                </a:cubicBezTo>
                <a:cubicBezTo>
                  <a:pt x="398" y="600"/>
                  <a:pt x="331" y="624"/>
                  <a:pt x="272" y="608"/>
                </a:cubicBezTo>
                <a:cubicBezTo>
                  <a:pt x="214" y="593"/>
                  <a:pt x="168" y="537"/>
                  <a:pt x="163" y="477"/>
                </a:cubicBezTo>
                <a:cubicBezTo>
                  <a:pt x="167" y="529"/>
                  <a:pt x="5" y="461"/>
                  <a:pt x="89" y="398"/>
                </a:cubicBezTo>
                <a:cubicBezTo>
                  <a:pt x="65" y="414"/>
                  <a:pt x="29" y="402"/>
                  <a:pt x="13" y="379"/>
                </a:cubicBezTo>
                <a:close/>
              </a:path>
            </a:pathLst>
          </a:custGeom>
          <a:solidFill>
            <a:srgbClr val="8064A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Freeform 31"/>
          <p:cNvSpPr>
            <a:spLocks noChangeArrowheads="1"/>
          </p:cNvSpPr>
          <p:nvPr/>
        </p:nvSpPr>
        <p:spPr bwMode="auto">
          <a:xfrm>
            <a:off x="2625026" y="4581983"/>
            <a:ext cx="5385148" cy="2226142"/>
          </a:xfrm>
          <a:prstGeom prst="ellipse">
            <a:avLst/>
          </a:prstGeom>
          <a:solidFill>
            <a:srgbClr val="E3D64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228600" algn="l"/>
                <a:tab pos="457200" algn="l"/>
                <a:tab pos="914400" algn="l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228600" algn="l"/>
                <a:tab pos="457200" algn="l"/>
                <a:tab pos="9144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228600" algn="l"/>
                <a:tab pos="457200" algn="l"/>
                <a:tab pos="9144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228600" algn="l"/>
                <a:tab pos="457200" algn="l"/>
                <a:tab pos="914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228600" algn="l"/>
                <a:tab pos="457200" algn="l"/>
                <a:tab pos="914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228600" algn="l"/>
                <a:tab pos="457200" algn="l"/>
                <a:tab pos="914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228600" algn="l"/>
                <a:tab pos="457200" algn="l"/>
                <a:tab pos="914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228600" algn="l"/>
                <a:tab pos="457200" algn="l"/>
                <a:tab pos="914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228600" algn="l"/>
                <a:tab pos="457200" algn="l"/>
                <a:tab pos="914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endParaRPr lang="vi-VN" altLang="vi-VN" sz="2800" b="1" dirty="0">
              <a:latin typeface="+mn-lt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vi-VN" altLang="vi-VN" sz="2600" b="1" dirty="0">
                <a:latin typeface="+mn-lt"/>
                <a:cs typeface="Times New Roman" panose="02020603050405020304" pitchFamily="18" charset="0"/>
              </a:rPr>
              <a:t>Dạng </a:t>
            </a:r>
            <a:r>
              <a:rPr lang="vi-VN" altLang="vi-VN" sz="2600" b="1">
                <a:latin typeface="+mn-lt"/>
                <a:cs typeface="Times New Roman" panose="02020603050405020304" pitchFamily="18" charset="0"/>
              </a:rPr>
              <a:t>2:</a:t>
            </a:r>
            <a:r>
              <a:rPr lang="en-US" altLang="vi-VN" sz="2600" b="1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vi-VN" sz="2600" b="1">
                <a:latin typeface="Arial" panose="020B0604020202020204" pitchFamily="34" charset="0"/>
                <a:cs typeface="Arial" panose="020B0604020202020204" pitchFamily="34" charset="0"/>
              </a:rPr>
              <a:t>Sử dụng tính chất của tỉ lệ nghịch để tìm giá trị chưa biết</a:t>
            </a:r>
            <a:endParaRPr lang="vi-VN" altLang="vi-VN" sz="2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Freeform 31"/>
          <p:cNvSpPr>
            <a:spLocks noChangeArrowheads="1"/>
          </p:cNvSpPr>
          <p:nvPr/>
        </p:nvSpPr>
        <p:spPr bwMode="auto">
          <a:xfrm>
            <a:off x="-74722" y="2377033"/>
            <a:ext cx="4256550" cy="2408412"/>
          </a:xfrm>
          <a:prstGeom prst="ellipse">
            <a:avLst/>
          </a:prstGeom>
          <a:solidFill>
            <a:srgbClr val="E3D64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endParaRPr lang="vi-VN" altLang="vi-VN" sz="2800" b="1" dirty="0">
              <a:latin typeface="+mn-lt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lang="vi-VN" altLang="vi-VN" sz="2600" b="1" dirty="0">
                <a:latin typeface="+mn-lt"/>
                <a:cs typeface="Times New Roman" panose="02020603050405020304" pitchFamily="18" charset="0"/>
              </a:rPr>
              <a:t>Dạng</a:t>
            </a:r>
            <a:r>
              <a:rPr lang="en-US" altLang="vi-VN" sz="2600" b="1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vi-VN" altLang="vi-VN" sz="2600" b="1">
                <a:latin typeface="+mn-lt"/>
                <a:cs typeface="Times New Roman" panose="02020603050405020304" pitchFamily="18" charset="0"/>
              </a:rPr>
              <a:t>1: Sử dụng công thức để tìm yếu tố còn thiếu</a:t>
            </a:r>
            <a:endParaRPr lang="vi-VN" altLang="vi-VN" sz="2600" b="1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MH_Others_1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840288" y="915656"/>
            <a:ext cx="26622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4800" b="1">
                <a:solidFill>
                  <a:schemeClr val="bg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Các dạng bài tập</a:t>
            </a:r>
            <a:endParaRPr lang="zh-CN" altLang="en-US" sz="4800" b="1">
              <a:solidFill>
                <a:schemeClr val="bg1"/>
              </a:solidFill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6" name="MH_Number_1"/>
          <p:cNvSpPr/>
          <p:nvPr>
            <p:custDataLst>
              <p:tags r:id="rId2"/>
            </p:custDataLst>
          </p:nvPr>
        </p:nvSpPr>
        <p:spPr>
          <a:xfrm>
            <a:off x="1893260" y="2421293"/>
            <a:ext cx="646200" cy="626707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zh-CN" sz="3600" b="1" dirty="0">
                <a:solidFill>
                  <a:srgbClr val="333333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3600" b="1" dirty="0">
              <a:solidFill>
                <a:srgbClr val="333333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MH_Number_1"/>
          <p:cNvSpPr/>
          <p:nvPr>
            <p:custDataLst>
              <p:tags r:id="rId3"/>
            </p:custDataLst>
          </p:nvPr>
        </p:nvSpPr>
        <p:spPr>
          <a:xfrm>
            <a:off x="5240755" y="4581983"/>
            <a:ext cx="653686" cy="653686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zh-CN" sz="3600" b="1" dirty="0">
                <a:solidFill>
                  <a:srgbClr val="333333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3600" b="1" dirty="0">
              <a:solidFill>
                <a:srgbClr val="333333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Freeform 8"/>
          <p:cNvSpPr>
            <a:spLocks noEditPoints="1"/>
          </p:cNvSpPr>
          <p:nvPr/>
        </p:nvSpPr>
        <p:spPr bwMode="auto">
          <a:xfrm>
            <a:off x="8015288" y="1868488"/>
            <a:ext cx="400050" cy="323850"/>
          </a:xfrm>
          <a:custGeom>
            <a:avLst/>
            <a:gdLst>
              <a:gd name="T0" fmla="*/ 2147483646 w 94"/>
              <a:gd name="T1" fmla="*/ 2147483646 h 76"/>
              <a:gd name="T2" fmla="*/ 2147483646 w 94"/>
              <a:gd name="T3" fmla="*/ 2147483646 h 76"/>
              <a:gd name="T4" fmla="*/ 2147483646 w 94"/>
              <a:gd name="T5" fmla="*/ 2147483646 h 76"/>
              <a:gd name="T6" fmla="*/ 2147483646 w 94"/>
              <a:gd name="T7" fmla="*/ 2147483646 h 76"/>
              <a:gd name="T8" fmla="*/ 2147483646 w 94"/>
              <a:gd name="T9" fmla="*/ 2147483646 h 76"/>
              <a:gd name="T10" fmla="*/ 2147483646 w 94"/>
              <a:gd name="T11" fmla="*/ 2147483646 h 76"/>
              <a:gd name="T12" fmla="*/ 2147483646 w 94"/>
              <a:gd name="T13" fmla="*/ 2147483646 h 76"/>
              <a:gd name="T14" fmla="*/ 2147483646 w 94"/>
              <a:gd name="T15" fmla="*/ 2147483646 h 76"/>
              <a:gd name="T16" fmla="*/ 2147483646 w 94"/>
              <a:gd name="T17" fmla="*/ 2147483646 h 76"/>
              <a:gd name="T18" fmla="*/ 2147483646 w 94"/>
              <a:gd name="T19" fmla="*/ 2147483646 h 76"/>
              <a:gd name="T20" fmla="*/ 2147483646 w 94"/>
              <a:gd name="T21" fmla="*/ 2147483646 h 76"/>
              <a:gd name="T22" fmla="*/ 2147483646 w 94"/>
              <a:gd name="T23" fmla="*/ 2147483646 h 76"/>
              <a:gd name="T24" fmla="*/ 2147483646 w 94"/>
              <a:gd name="T25" fmla="*/ 2147483646 h 7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94" h="76">
                <a:moveTo>
                  <a:pt x="92" y="67"/>
                </a:moveTo>
                <a:cubicBezTo>
                  <a:pt x="83" y="45"/>
                  <a:pt x="71" y="22"/>
                  <a:pt x="55" y="3"/>
                </a:cubicBezTo>
                <a:cubicBezTo>
                  <a:pt x="52" y="0"/>
                  <a:pt x="48" y="2"/>
                  <a:pt x="46" y="4"/>
                </a:cubicBezTo>
                <a:cubicBezTo>
                  <a:pt x="33" y="22"/>
                  <a:pt x="19" y="38"/>
                  <a:pt x="8" y="57"/>
                </a:cubicBezTo>
                <a:cubicBezTo>
                  <a:pt x="7" y="57"/>
                  <a:pt x="6" y="58"/>
                  <a:pt x="6" y="58"/>
                </a:cubicBezTo>
                <a:cubicBezTo>
                  <a:pt x="1" y="59"/>
                  <a:pt x="0" y="67"/>
                  <a:pt x="6" y="68"/>
                </a:cubicBezTo>
                <a:cubicBezTo>
                  <a:pt x="17" y="70"/>
                  <a:pt x="29" y="68"/>
                  <a:pt x="41" y="69"/>
                </a:cubicBezTo>
                <a:cubicBezTo>
                  <a:pt x="56" y="70"/>
                  <a:pt x="70" y="72"/>
                  <a:pt x="85" y="75"/>
                </a:cubicBezTo>
                <a:cubicBezTo>
                  <a:pt x="89" y="76"/>
                  <a:pt x="94" y="72"/>
                  <a:pt x="92" y="67"/>
                </a:cubicBezTo>
                <a:close/>
                <a:moveTo>
                  <a:pt x="15" y="56"/>
                </a:moveTo>
                <a:cubicBezTo>
                  <a:pt x="26" y="42"/>
                  <a:pt x="37" y="28"/>
                  <a:pt x="50" y="15"/>
                </a:cubicBezTo>
                <a:cubicBezTo>
                  <a:pt x="60" y="30"/>
                  <a:pt x="69" y="45"/>
                  <a:pt x="77" y="61"/>
                </a:cubicBezTo>
                <a:cubicBezTo>
                  <a:pt x="57" y="57"/>
                  <a:pt x="34" y="53"/>
                  <a:pt x="15" y="56"/>
                </a:cubicBezTo>
                <a:close/>
              </a:path>
            </a:pathLst>
          </a:custGeom>
          <a:solidFill>
            <a:srgbClr val="FFFBF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Freeform 10"/>
          <p:cNvSpPr>
            <a:spLocks noEditPoints="1"/>
          </p:cNvSpPr>
          <p:nvPr/>
        </p:nvSpPr>
        <p:spPr bwMode="auto">
          <a:xfrm>
            <a:off x="6816725" y="2305050"/>
            <a:ext cx="250825" cy="246063"/>
          </a:xfrm>
          <a:custGeom>
            <a:avLst/>
            <a:gdLst>
              <a:gd name="T0" fmla="*/ 2147483646 w 59"/>
              <a:gd name="T1" fmla="*/ 0 h 58"/>
              <a:gd name="T2" fmla="*/ 2147483646 w 59"/>
              <a:gd name="T3" fmla="*/ 2147483646 h 58"/>
              <a:gd name="T4" fmla="*/ 2147483646 w 59"/>
              <a:gd name="T5" fmla="*/ 2147483646 h 58"/>
              <a:gd name="T6" fmla="*/ 2147483646 w 59"/>
              <a:gd name="T7" fmla="*/ 2147483646 h 58"/>
              <a:gd name="T8" fmla="*/ 2147483646 w 59"/>
              <a:gd name="T9" fmla="*/ 2147483646 h 58"/>
              <a:gd name="T10" fmla="*/ 2147483646 w 59"/>
              <a:gd name="T11" fmla="*/ 0 h 58"/>
              <a:gd name="T12" fmla="*/ 2147483646 w 59"/>
              <a:gd name="T13" fmla="*/ 2147483646 h 58"/>
              <a:gd name="T14" fmla="*/ 2147483646 w 59"/>
              <a:gd name="T15" fmla="*/ 2147483646 h 58"/>
              <a:gd name="T16" fmla="*/ 2147483646 w 59"/>
              <a:gd name="T17" fmla="*/ 2147483646 h 58"/>
              <a:gd name="T18" fmla="*/ 2147483646 w 59"/>
              <a:gd name="T19" fmla="*/ 2147483646 h 58"/>
              <a:gd name="T20" fmla="*/ 2147483646 w 59"/>
              <a:gd name="T21" fmla="*/ 2147483646 h 58"/>
              <a:gd name="T22" fmla="*/ 2147483646 w 59"/>
              <a:gd name="T23" fmla="*/ 2147483646 h 58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59" h="58">
                <a:moveTo>
                  <a:pt x="31" y="0"/>
                </a:moveTo>
                <a:cubicBezTo>
                  <a:pt x="18" y="0"/>
                  <a:pt x="4" y="8"/>
                  <a:pt x="2" y="22"/>
                </a:cubicBezTo>
                <a:cubicBezTo>
                  <a:pt x="0" y="31"/>
                  <a:pt x="3" y="40"/>
                  <a:pt x="9" y="46"/>
                </a:cubicBezTo>
                <a:cubicBezTo>
                  <a:pt x="9" y="50"/>
                  <a:pt x="11" y="55"/>
                  <a:pt x="17" y="56"/>
                </a:cubicBezTo>
                <a:cubicBezTo>
                  <a:pt x="34" y="58"/>
                  <a:pt x="53" y="50"/>
                  <a:pt x="56" y="31"/>
                </a:cubicBezTo>
                <a:cubicBezTo>
                  <a:pt x="59" y="16"/>
                  <a:pt x="47" y="1"/>
                  <a:pt x="31" y="0"/>
                </a:cubicBezTo>
                <a:close/>
                <a:moveTo>
                  <a:pt x="43" y="30"/>
                </a:moveTo>
                <a:cubicBezTo>
                  <a:pt x="39" y="41"/>
                  <a:pt x="27" y="41"/>
                  <a:pt x="17" y="40"/>
                </a:cubicBezTo>
                <a:cubicBezTo>
                  <a:pt x="16" y="40"/>
                  <a:pt x="15" y="40"/>
                  <a:pt x="15" y="40"/>
                </a:cubicBezTo>
                <a:cubicBezTo>
                  <a:pt x="12" y="36"/>
                  <a:pt x="10" y="32"/>
                  <a:pt x="10" y="27"/>
                </a:cubicBezTo>
                <a:cubicBezTo>
                  <a:pt x="10" y="17"/>
                  <a:pt x="18" y="11"/>
                  <a:pt x="28" y="10"/>
                </a:cubicBezTo>
                <a:cubicBezTo>
                  <a:pt x="38" y="10"/>
                  <a:pt x="48" y="20"/>
                  <a:pt x="43" y="30"/>
                </a:cubicBezTo>
                <a:close/>
              </a:path>
            </a:pathLst>
          </a:custGeom>
          <a:solidFill>
            <a:srgbClr val="FFFBF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Freeform 11"/>
          <p:cNvSpPr>
            <a:spLocks noEditPoints="1"/>
          </p:cNvSpPr>
          <p:nvPr/>
        </p:nvSpPr>
        <p:spPr bwMode="auto">
          <a:xfrm>
            <a:off x="4111625" y="563563"/>
            <a:ext cx="304800" cy="327025"/>
          </a:xfrm>
          <a:custGeom>
            <a:avLst/>
            <a:gdLst>
              <a:gd name="T0" fmla="*/ 2147483646 w 72"/>
              <a:gd name="T1" fmla="*/ 2147483646 h 77"/>
              <a:gd name="T2" fmla="*/ 2147483646 w 72"/>
              <a:gd name="T3" fmla="*/ 2147483646 h 77"/>
              <a:gd name="T4" fmla="*/ 2147483646 w 72"/>
              <a:gd name="T5" fmla="*/ 2147483646 h 77"/>
              <a:gd name="T6" fmla="*/ 2147483646 w 72"/>
              <a:gd name="T7" fmla="*/ 2147483646 h 77"/>
              <a:gd name="T8" fmla="*/ 2147483646 w 72"/>
              <a:gd name="T9" fmla="*/ 2147483646 h 77"/>
              <a:gd name="T10" fmla="*/ 2147483646 w 72"/>
              <a:gd name="T11" fmla="*/ 2147483646 h 77"/>
              <a:gd name="T12" fmla="*/ 2147483646 w 72"/>
              <a:gd name="T13" fmla="*/ 2147483646 h 77"/>
              <a:gd name="T14" fmla="*/ 2147483646 w 72"/>
              <a:gd name="T15" fmla="*/ 2147483646 h 77"/>
              <a:gd name="T16" fmla="*/ 2147483646 w 72"/>
              <a:gd name="T17" fmla="*/ 2147483646 h 77"/>
              <a:gd name="T18" fmla="*/ 2147483646 w 72"/>
              <a:gd name="T19" fmla="*/ 2147483646 h 77"/>
              <a:gd name="T20" fmla="*/ 2147483646 w 72"/>
              <a:gd name="T21" fmla="*/ 2147483646 h 77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" h="77">
                <a:moveTo>
                  <a:pt x="37" y="2"/>
                </a:moveTo>
                <a:cubicBezTo>
                  <a:pt x="19" y="0"/>
                  <a:pt x="1" y="17"/>
                  <a:pt x="1" y="35"/>
                </a:cubicBezTo>
                <a:cubicBezTo>
                  <a:pt x="0" y="52"/>
                  <a:pt x="16" y="70"/>
                  <a:pt x="34" y="67"/>
                </a:cubicBezTo>
                <a:cubicBezTo>
                  <a:pt x="46" y="77"/>
                  <a:pt x="66" y="55"/>
                  <a:pt x="68" y="43"/>
                </a:cubicBezTo>
                <a:cubicBezTo>
                  <a:pt x="72" y="24"/>
                  <a:pt x="56" y="5"/>
                  <a:pt x="37" y="2"/>
                </a:cubicBezTo>
                <a:close/>
                <a:moveTo>
                  <a:pt x="55" y="41"/>
                </a:moveTo>
                <a:cubicBezTo>
                  <a:pt x="50" y="54"/>
                  <a:pt x="39" y="51"/>
                  <a:pt x="31" y="57"/>
                </a:cubicBezTo>
                <a:cubicBezTo>
                  <a:pt x="30" y="58"/>
                  <a:pt x="30" y="59"/>
                  <a:pt x="29" y="60"/>
                </a:cubicBezTo>
                <a:cubicBezTo>
                  <a:pt x="19" y="56"/>
                  <a:pt x="10" y="49"/>
                  <a:pt x="9" y="37"/>
                </a:cubicBezTo>
                <a:cubicBezTo>
                  <a:pt x="9" y="23"/>
                  <a:pt x="23" y="9"/>
                  <a:pt x="38" y="13"/>
                </a:cubicBezTo>
                <a:cubicBezTo>
                  <a:pt x="50" y="15"/>
                  <a:pt x="60" y="29"/>
                  <a:pt x="55" y="41"/>
                </a:cubicBezTo>
                <a:close/>
              </a:path>
            </a:pathLst>
          </a:custGeom>
          <a:solidFill>
            <a:srgbClr val="FFFBF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Freeform 12"/>
          <p:cNvSpPr/>
          <p:nvPr/>
        </p:nvSpPr>
        <p:spPr bwMode="auto">
          <a:xfrm>
            <a:off x="7286625" y="935038"/>
            <a:ext cx="106363" cy="109537"/>
          </a:xfrm>
          <a:custGeom>
            <a:avLst/>
            <a:gdLst>
              <a:gd name="T0" fmla="*/ 2147483646 w 25"/>
              <a:gd name="T1" fmla="*/ 2147483646 h 26"/>
              <a:gd name="T2" fmla="*/ 2147483646 w 25"/>
              <a:gd name="T3" fmla="*/ 2147483646 h 26"/>
              <a:gd name="T4" fmla="*/ 2147483646 w 25"/>
              <a:gd name="T5" fmla="*/ 2147483646 h 26"/>
              <a:gd name="T6" fmla="*/ 2147483646 w 25"/>
              <a:gd name="T7" fmla="*/ 2147483646 h 26"/>
              <a:gd name="T8" fmla="*/ 2147483646 w 25"/>
              <a:gd name="T9" fmla="*/ 2147483646 h 26"/>
              <a:gd name="T10" fmla="*/ 2147483646 w 25"/>
              <a:gd name="T11" fmla="*/ 2147483646 h 26"/>
              <a:gd name="T12" fmla="*/ 2147483646 w 25"/>
              <a:gd name="T13" fmla="*/ 2147483646 h 26"/>
              <a:gd name="T14" fmla="*/ 2147483646 w 25"/>
              <a:gd name="T15" fmla="*/ 2147483646 h 26"/>
              <a:gd name="T16" fmla="*/ 2147483646 w 25"/>
              <a:gd name="T17" fmla="*/ 2147483646 h 2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25" h="26">
                <a:moveTo>
                  <a:pt x="25" y="12"/>
                </a:moveTo>
                <a:cubicBezTo>
                  <a:pt x="25" y="6"/>
                  <a:pt x="20" y="1"/>
                  <a:pt x="15" y="1"/>
                </a:cubicBezTo>
                <a:cubicBezTo>
                  <a:pt x="9" y="0"/>
                  <a:pt x="4" y="3"/>
                  <a:pt x="2" y="8"/>
                </a:cubicBezTo>
                <a:cubicBezTo>
                  <a:pt x="0" y="12"/>
                  <a:pt x="2" y="20"/>
                  <a:pt x="7" y="22"/>
                </a:cubicBezTo>
                <a:cubicBezTo>
                  <a:pt x="7" y="22"/>
                  <a:pt x="7" y="22"/>
                  <a:pt x="7" y="22"/>
                </a:cubicBezTo>
                <a:cubicBezTo>
                  <a:pt x="8" y="23"/>
                  <a:pt x="8" y="23"/>
                  <a:pt x="9" y="24"/>
                </a:cubicBezTo>
                <a:cubicBezTo>
                  <a:pt x="11" y="26"/>
                  <a:pt x="15" y="26"/>
                  <a:pt x="17" y="24"/>
                </a:cubicBezTo>
                <a:cubicBezTo>
                  <a:pt x="18" y="23"/>
                  <a:pt x="18" y="23"/>
                  <a:pt x="19" y="22"/>
                </a:cubicBezTo>
                <a:cubicBezTo>
                  <a:pt x="22" y="20"/>
                  <a:pt x="24" y="16"/>
                  <a:pt x="25" y="12"/>
                </a:cubicBezTo>
                <a:close/>
              </a:path>
            </a:pathLst>
          </a:custGeom>
          <a:solidFill>
            <a:srgbClr val="FFFBF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Freeform 14"/>
          <p:cNvSpPr/>
          <p:nvPr/>
        </p:nvSpPr>
        <p:spPr bwMode="auto">
          <a:xfrm>
            <a:off x="3629025" y="920750"/>
            <a:ext cx="93663" cy="119063"/>
          </a:xfrm>
          <a:custGeom>
            <a:avLst/>
            <a:gdLst>
              <a:gd name="T0" fmla="*/ 2147483646 w 22"/>
              <a:gd name="T1" fmla="*/ 2147483646 h 28"/>
              <a:gd name="T2" fmla="*/ 2147483646 w 22"/>
              <a:gd name="T3" fmla="*/ 0 h 28"/>
              <a:gd name="T4" fmla="*/ 0 w 22"/>
              <a:gd name="T5" fmla="*/ 2147483646 h 28"/>
              <a:gd name="T6" fmla="*/ 0 w 22"/>
              <a:gd name="T7" fmla="*/ 2147483646 h 28"/>
              <a:gd name="T8" fmla="*/ 2147483646 w 22"/>
              <a:gd name="T9" fmla="*/ 2147483646 h 28"/>
              <a:gd name="T10" fmla="*/ 2147483646 w 22"/>
              <a:gd name="T11" fmla="*/ 2147483646 h 28"/>
              <a:gd name="T12" fmla="*/ 2147483646 w 22"/>
              <a:gd name="T13" fmla="*/ 2147483646 h 28"/>
              <a:gd name="T14" fmla="*/ 2147483646 w 22"/>
              <a:gd name="T15" fmla="*/ 2147483646 h 2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22" h="28">
                <a:moveTo>
                  <a:pt x="22" y="8"/>
                </a:moveTo>
                <a:cubicBezTo>
                  <a:pt x="20" y="4"/>
                  <a:pt x="16" y="0"/>
                  <a:pt x="11" y="0"/>
                </a:cubicBezTo>
                <a:cubicBezTo>
                  <a:pt x="6" y="0"/>
                  <a:pt x="2" y="4"/>
                  <a:pt x="0" y="8"/>
                </a:cubicBezTo>
                <a:cubicBezTo>
                  <a:pt x="0" y="11"/>
                  <a:pt x="0" y="14"/>
                  <a:pt x="0" y="17"/>
                </a:cubicBezTo>
                <a:cubicBezTo>
                  <a:pt x="0" y="20"/>
                  <a:pt x="1" y="23"/>
                  <a:pt x="3" y="25"/>
                </a:cubicBezTo>
                <a:cubicBezTo>
                  <a:pt x="5" y="27"/>
                  <a:pt x="8" y="28"/>
                  <a:pt x="11" y="28"/>
                </a:cubicBezTo>
                <a:cubicBezTo>
                  <a:pt x="17" y="28"/>
                  <a:pt x="22" y="23"/>
                  <a:pt x="22" y="17"/>
                </a:cubicBezTo>
                <a:cubicBezTo>
                  <a:pt x="22" y="14"/>
                  <a:pt x="22" y="11"/>
                  <a:pt x="22" y="8"/>
                </a:cubicBezTo>
                <a:close/>
              </a:path>
            </a:pathLst>
          </a:custGeom>
          <a:solidFill>
            <a:srgbClr val="FFFBF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Freeform 15"/>
          <p:cNvSpPr/>
          <p:nvPr/>
        </p:nvSpPr>
        <p:spPr bwMode="auto">
          <a:xfrm>
            <a:off x="8897938" y="2293938"/>
            <a:ext cx="101600" cy="76200"/>
          </a:xfrm>
          <a:custGeom>
            <a:avLst/>
            <a:gdLst>
              <a:gd name="T0" fmla="*/ 2147483646 w 24"/>
              <a:gd name="T1" fmla="*/ 0 h 18"/>
              <a:gd name="T2" fmla="*/ 2147483646 w 24"/>
              <a:gd name="T3" fmla="*/ 2147483646 h 18"/>
              <a:gd name="T4" fmla="*/ 2147483646 w 24"/>
              <a:gd name="T5" fmla="*/ 0 h 1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4" h="18">
                <a:moveTo>
                  <a:pt x="12" y="0"/>
                </a:moveTo>
                <a:cubicBezTo>
                  <a:pt x="0" y="0"/>
                  <a:pt x="0" y="18"/>
                  <a:pt x="12" y="18"/>
                </a:cubicBezTo>
                <a:cubicBezTo>
                  <a:pt x="24" y="18"/>
                  <a:pt x="24" y="0"/>
                  <a:pt x="12" y="0"/>
                </a:cubicBezTo>
                <a:close/>
              </a:path>
            </a:pathLst>
          </a:custGeom>
          <a:solidFill>
            <a:srgbClr val="FFFBF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Freeform 17"/>
          <p:cNvSpPr/>
          <p:nvPr/>
        </p:nvSpPr>
        <p:spPr bwMode="auto">
          <a:xfrm>
            <a:off x="2384425" y="2122488"/>
            <a:ext cx="76200" cy="93662"/>
          </a:xfrm>
          <a:custGeom>
            <a:avLst/>
            <a:gdLst>
              <a:gd name="T0" fmla="*/ 2147483646 w 18"/>
              <a:gd name="T1" fmla="*/ 2147483646 h 22"/>
              <a:gd name="T2" fmla="*/ 2147483646 w 18"/>
              <a:gd name="T3" fmla="*/ 2147483646 h 22"/>
              <a:gd name="T4" fmla="*/ 2147483646 w 18"/>
              <a:gd name="T5" fmla="*/ 2147483646 h 22"/>
              <a:gd name="T6" fmla="*/ 2147483646 w 18"/>
              <a:gd name="T7" fmla="*/ 2147483646 h 22"/>
              <a:gd name="T8" fmla="*/ 2147483646 w 18"/>
              <a:gd name="T9" fmla="*/ 2147483646 h 22"/>
              <a:gd name="T10" fmla="*/ 2147483646 w 18"/>
              <a:gd name="T11" fmla="*/ 2147483646 h 22"/>
              <a:gd name="T12" fmla="*/ 2147483646 w 18"/>
              <a:gd name="T13" fmla="*/ 2147483646 h 22"/>
              <a:gd name="T14" fmla="*/ 2147483646 w 18"/>
              <a:gd name="T15" fmla="*/ 2147483646 h 22"/>
              <a:gd name="T16" fmla="*/ 2147483646 w 18"/>
              <a:gd name="T17" fmla="*/ 2147483646 h 22"/>
              <a:gd name="T18" fmla="*/ 2147483646 w 18"/>
              <a:gd name="T19" fmla="*/ 2147483646 h 22"/>
              <a:gd name="T20" fmla="*/ 2147483646 w 18"/>
              <a:gd name="T21" fmla="*/ 2147483646 h 22"/>
              <a:gd name="T22" fmla="*/ 2147483646 w 18"/>
              <a:gd name="T23" fmla="*/ 2147483646 h 2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18" h="22">
                <a:moveTo>
                  <a:pt x="17" y="11"/>
                </a:moveTo>
                <a:cubicBezTo>
                  <a:pt x="17" y="9"/>
                  <a:pt x="17" y="8"/>
                  <a:pt x="16" y="6"/>
                </a:cubicBezTo>
                <a:cubicBezTo>
                  <a:pt x="15" y="5"/>
                  <a:pt x="14" y="4"/>
                  <a:pt x="13" y="3"/>
                </a:cubicBezTo>
                <a:cubicBezTo>
                  <a:pt x="13" y="3"/>
                  <a:pt x="13" y="3"/>
                  <a:pt x="12" y="2"/>
                </a:cubicBezTo>
                <a:cubicBezTo>
                  <a:pt x="11" y="0"/>
                  <a:pt x="7" y="0"/>
                  <a:pt x="6" y="2"/>
                </a:cubicBezTo>
                <a:cubicBezTo>
                  <a:pt x="5" y="3"/>
                  <a:pt x="5" y="3"/>
                  <a:pt x="5" y="3"/>
                </a:cubicBezTo>
                <a:cubicBezTo>
                  <a:pt x="4" y="4"/>
                  <a:pt x="3" y="5"/>
                  <a:pt x="2" y="6"/>
                </a:cubicBezTo>
                <a:cubicBezTo>
                  <a:pt x="1" y="8"/>
                  <a:pt x="1" y="9"/>
                  <a:pt x="1" y="11"/>
                </a:cubicBezTo>
                <a:cubicBezTo>
                  <a:pt x="0" y="14"/>
                  <a:pt x="0" y="17"/>
                  <a:pt x="3" y="19"/>
                </a:cubicBezTo>
                <a:cubicBezTo>
                  <a:pt x="5" y="21"/>
                  <a:pt x="7" y="22"/>
                  <a:pt x="9" y="22"/>
                </a:cubicBezTo>
                <a:cubicBezTo>
                  <a:pt x="11" y="22"/>
                  <a:pt x="14" y="21"/>
                  <a:pt x="15" y="19"/>
                </a:cubicBezTo>
                <a:cubicBezTo>
                  <a:pt x="18" y="17"/>
                  <a:pt x="18" y="14"/>
                  <a:pt x="17" y="11"/>
                </a:cubicBezTo>
                <a:close/>
              </a:path>
            </a:pathLst>
          </a:custGeom>
          <a:solidFill>
            <a:srgbClr val="FFFBF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Freeform 18"/>
          <p:cNvSpPr/>
          <p:nvPr/>
        </p:nvSpPr>
        <p:spPr bwMode="auto">
          <a:xfrm>
            <a:off x="5481638" y="2640013"/>
            <a:ext cx="111125" cy="84137"/>
          </a:xfrm>
          <a:custGeom>
            <a:avLst/>
            <a:gdLst>
              <a:gd name="T0" fmla="*/ 2147483646 w 26"/>
              <a:gd name="T1" fmla="*/ 0 h 20"/>
              <a:gd name="T2" fmla="*/ 2147483646 w 26"/>
              <a:gd name="T3" fmla="*/ 2147483646 h 20"/>
              <a:gd name="T4" fmla="*/ 2147483646 w 26"/>
              <a:gd name="T5" fmla="*/ 0 h 2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6" h="20">
                <a:moveTo>
                  <a:pt x="13" y="0"/>
                </a:moveTo>
                <a:cubicBezTo>
                  <a:pt x="0" y="0"/>
                  <a:pt x="0" y="20"/>
                  <a:pt x="13" y="20"/>
                </a:cubicBezTo>
                <a:cubicBezTo>
                  <a:pt x="26" y="20"/>
                  <a:pt x="26" y="0"/>
                  <a:pt x="13" y="0"/>
                </a:cubicBezTo>
                <a:close/>
              </a:path>
            </a:pathLst>
          </a:custGeom>
          <a:solidFill>
            <a:srgbClr val="FFFBF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Freeform 19"/>
          <p:cNvSpPr/>
          <p:nvPr/>
        </p:nvSpPr>
        <p:spPr bwMode="auto">
          <a:xfrm>
            <a:off x="6251575" y="741363"/>
            <a:ext cx="85725" cy="85725"/>
          </a:xfrm>
          <a:custGeom>
            <a:avLst/>
            <a:gdLst>
              <a:gd name="T0" fmla="*/ 2147483646 w 20"/>
              <a:gd name="T1" fmla="*/ 2147483646 h 20"/>
              <a:gd name="T2" fmla="*/ 2147483646 w 20"/>
              <a:gd name="T3" fmla="*/ 2147483646 h 20"/>
              <a:gd name="T4" fmla="*/ 2147483646 w 20"/>
              <a:gd name="T5" fmla="*/ 2147483646 h 20"/>
              <a:gd name="T6" fmla="*/ 2147483646 w 20"/>
              <a:gd name="T7" fmla="*/ 2147483646 h 20"/>
              <a:gd name="T8" fmla="*/ 2147483646 w 20"/>
              <a:gd name="T9" fmla="*/ 2147483646 h 20"/>
              <a:gd name="T10" fmla="*/ 2147483646 w 20"/>
              <a:gd name="T11" fmla="*/ 2147483646 h 20"/>
              <a:gd name="T12" fmla="*/ 2147483646 w 20"/>
              <a:gd name="T13" fmla="*/ 2147483646 h 20"/>
              <a:gd name="T14" fmla="*/ 2147483646 w 20"/>
              <a:gd name="T15" fmla="*/ 2147483646 h 2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20" h="20">
                <a:moveTo>
                  <a:pt x="16" y="2"/>
                </a:moveTo>
                <a:cubicBezTo>
                  <a:pt x="12" y="0"/>
                  <a:pt x="8" y="1"/>
                  <a:pt x="5" y="4"/>
                </a:cubicBezTo>
                <a:cubicBezTo>
                  <a:pt x="4" y="4"/>
                  <a:pt x="4" y="4"/>
                  <a:pt x="5" y="3"/>
                </a:cubicBezTo>
                <a:cubicBezTo>
                  <a:pt x="0" y="7"/>
                  <a:pt x="0" y="13"/>
                  <a:pt x="5" y="17"/>
                </a:cubicBezTo>
                <a:cubicBezTo>
                  <a:pt x="4" y="16"/>
                  <a:pt x="4" y="16"/>
                  <a:pt x="5" y="16"/>
                </a:cubicBezTo>
                <a:cubicBezTo>
                  <a:pt x="7" y="19"/>
                  <a:pt x="11" y="20"/>
                  <a:pt x="15" y="18"/>
                </a:cubicBezTo>
                <a:cubicBezTo>
                  <a:pt x="18" y="17"/>
                  <a:pt x="20" y="14"/>
                  <a:pt x="20" y="10"/>
                </a:cubicBezTo>
                <a:cubicBezTo>
                  <a:pt x="20" y="7"/>
                  <a:pt x="18" y="4"/>
                  <a:pt x="16" y="2"/>
                </a:cubicBezTo>
                <a:close/>
              </a:path>
            </a:pathLst>
          </a:custGeom>
          <a:solidFill>
            <a:srgbClr val="FFFBF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Freeform 20"/>
          <p:cNvSpPr/>
          <p:nvPr/>
        </p:nvSpPr>
        <p:spPr bwMode="auto">
          <a:xfrm>
            <a:off x="5507038" y="604838"/>
            <a:ext cx="85725" cy="85725"/>
          </a:xfrm>
          <a:custGeom>
            <a:avLst/>
            <a:gdLst>
              <a:gd name="T0" fmla="*/ 2147483646 w 20"/>
              <a:gd name="T1" fmla="*/ 2147483646 h 20"/>
              <a:gd name="T2" fmla="*/ 2147483646 w 20"/>
              <a:gd name="T3" fmla="*/ 2147483646 h 20"/>
              <a:gd name="T4" fmla="*/ 2147483646 w 20"/>
              <a:gd name="T5" fmla="*/ 2147483646 h 20"/>
              <a:gd name="T6" fmla="*/ 2147483646 w 20"/>
              <a:gd name="T7" fmla="*/ 2147483646 h 20"/>
              <a:gd name="T8" fmla="*/ 2147483646 w 20"/>
              <a:gd name="T9" fmla="*/ 2147483646 h 20"/>
              <a:gd name="T10" fmla="*/ 2147483646 w 20"/>
              <a:gd name="T11" fmla="*/ 2147483646 h 2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0" h="20">
                <a:moveTo>
                  <a:pt x="18" y="9"/>
                </a:moveTo>
                <a:cubicBezTo>
                  <a:pt x="17" y="6"/>
                  <a:pt x="16" y="4"/>
                  <a:pt x="14" y="2"/>
                </a:cubicBezTo>
                <a:cubicBezTo>
                  <a:pt x="12" y="0"/>
                  <a:pt x="8" y="0"/>
                  <a:pt x="6" y="2"/>
                </a:cubicBezTo>
                <a:cubicBezTo>
                  <a:pt x="4" y="4"/>
                  <a:pt x="3" y="6"/>
                  <a:pt x="2" y="9"/>
                </a:cubicBezTo>
                <a:cubicBezTo>
                  <a:pt x="0" y="14"/>
                  <a:pt x="5" y="20"/>
                  <a:pt x="10" y="20"/>
                </a:cubicBezTo>
                <a:cubicBezTo>
                  <a:pt x="15" y="20"/>
                  <a:pt x="20" y="14"/>
                  <a:pt x="18" y="9"/>
                </a:cubicBezTo>
                <a:close/>
              </a:path>
            </a:pathLst>
          </a:custGeom>
          <a:solidFill>
            <a:srgbClr val="FFFBF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Freeform 21"/>
          <p:cNvSpPr/>
          <p:nvPr/>
        </p:nvSpPr>
        <p:spPr bwMode="auto">
          <a:xfrm>
            <a:off x="8347075" y="669925"/>
            <a:ext cx="76200" cy="58738"/>
          </a:xfrm>
          <a:custGeom>
            <a:avLst/>
            <a:gdLst>
              <a:gd name="T0" fmla="*/ 2147483646 w 18"/>
              <a:gd name="T1" fmla="*/ 0 h 14"/>
              <a:gd name="T2" fmla="*/ 2147483646 w 18"/>
              <a:gd name="T3" fmla="*/ 2147483646 h 14"/>
              <a:gd name="T4" fmla="*/ 2147483646 w 18"/>
              <a:gd name="T5" fmla="*/ 0 h 1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" h="14">
                <a:moveTo>
                  <a:pt x="9" y="0"/>
                </a:moveTo>
                <a:cubicBezTo>
                  <a:pt x="0" y="0"/>
                  <a:pt x="0" y="14"/>
                  <a:pt x="9" y="14"/>
                </a:cubicBezTo>
                <a:cubicBezTo>
                  <a:pt x="18" y="14"/>
                  <a:pt x="18" y="0"/>
                  <a:pt x="9" y="0"/>
                </a:cubicBezTo>
                <a:close/>
              </a:path>
            </a:pathLst>
          </a:custGeom>
          <a:solidFill>
            <a:srgbClr val="FFFBF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Freeform 22"/>
          <p:cNvSpPr/>
          <p:nvPr/>
        </p:nvSpPr>
        <p:spPr bwMode="auto">
          <a:xfrm>
            <a:off x="7210425" y="550863"/>
            <a:ext cx="76200" cy="58737"/>
          </a:xfrm>
          <a:custGeom>
            <a:avLst/>
            <a:gdLst>
              <a:gd name="T0" fmla="*/ 2147483646 w 18"/>
              <a:gd name="T1" fmla="*/ 0 h 14"/>
              <a:gd name="T2" fmla="*/ 2147483646 w 18"/>
              <a:gd name="T3" fmla="*/ 2147483646 h 14"/>
              <a:gd name="T4" fmla="*/ 2147483646 w 18"/>
              <a:gd name="T5" fmla="*/ 0 h 1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" h="14">
                <a:moveTo>
                  <a:pt x="9" y="0"/>
                </a:moveTo>
                <a:cubicBezTo>
                  <a:pt x="0" y="0"/>
                  <a:pt x="0" y="14"/>
                  <a:pt x="9" y="14"/>
                </a:cubicBezTo>
                <a:cubicBezTo>
                  <a:pt x="18" y="14"/>
                  <a:pt x="18" y="0"/>
                  <a:pt x="9" y="0"/>
                </a:cubicBezTo>
                <a:close/>
              </a:path>
            </a:pathLst>
          </a:custGeom>
          <a:solidFill>
            <a:srgbClr val="FFFBF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Freeform 23"/>
          <p:cNvSpPr/>
          <p:nvPr/>
        </p:nvSpPr>
        <p:spPr bwMode="auto">
          <a:xfrm>
            <a:off x="3317875" y="563563"/>
            <a:ext cx="80963" cy="68262"/>
          </a:xfrm>
          <a:custGeom>
            <a:avLst/>
            <a:gdLst>
              <a:gd name="T0" fmla="*/ 2147483646 w 19"/>
              <a:gd name="T1" fmla="*/ 2147483646 h 16"/>
              <a:gd name="T2" fmla="*/ 2147483646 w 19"/>
              <a:gd name="T3" fmla="*/ 2147483646 h 16"/>
              <a:gd name="T4" fmla="*/ 2147483646 w 19"/>
              <a:gd name="T5" fmla="*/ 2147483646 h 16"/>
              <a:gd name="T6" fmla="*/ 2147483646 w 19"/>
              <a:gd name="T7" fmla="*/ 2147483646 h 16"/>
              <a:gd name="T8" fmla="*/ 2147483646 w 19"/>
              <a:gd name="T9" fmla="*/ 2147483646 h 16"/>
              <a:gd name="T10" fmla="*/ 2147483646 w 19"/>
              <a:gd name="T11" fmla="*/ 2147483646 h 16"/>
              <a:gd name="T12" fmla="*/ 2147483646 w 19"/>
              <a:gd name="T13" fmla="*/ 2147483646 h 16"/>
              <a:gd name="T14" fmla="*/ 2147483646 w 19"/>
              <a:gd name="T15" fmla="*/ 2147483646 h 16"/>
              <a:gd name="T16" fmla="*/ 2147483646 w 19"/>
              <a:gd name="T17" fmla="*/ 2147483646 h 16"/>
              <a:gd name="T18" fmla="*/ 2147483646 w 19"/>
              <a:gd name="T19" fmla="*/ 2147483646 h 16"/>
              <a:gd name="T20" fmla="*/ 2147483646 w 19"/>
              <a:gd name="T21" fmla="*/ 2147483646 h 1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9" h="16">
                <a:moveTo>
                  <a:pt x="14" y="1"/>
                </a:moveTo>
                <a:cubicBezTo>
                  <a:pt x="14" y="1"/>
                  <a:pt x="13" y="1"/>
                  <a:pt x="13" y="1"/>
                </a:cubicBezTo>
                <a:cubicBezTo>
                  <a:pt x="12" y="1"/>
                  <a:pt x="12" y="2"/>
                  <a:pt x="11" y="2"/>
                </a:cubicBezTo>
                <a:cubicBezTo>
                  <a:pt x="11" y="2"/>
                  <a:pt x="10" y="1"/>
                  <a:pt x="10" y="1"/>
                </a:cubicBezTo>
                <a:cubicBezTo>
                  <a:pt x="9" y="1"/>
                  <a:pt x="8" y="2"/>
                  <a:pt x="8" y="2"/>
                </a:cubicBezTo>
                <a:cubicBezTo>
                  <a:pt x="6" y="2"/>
                  <a:pt x="4" y="2"/>
                  <a:pt x="2" y="3"/>
                </a:cubicBezTo>
                <a:cubicBezTo>
                  <a:pt x="1" y="5"/>
                  <a:pt x="0" y="8"/>
                  <a:pt x="1" y="10"/>
                </a:cubicBezTo>
                <a:cubicBezTo>
                  <a:pt x="3" y="15"/>
                  <a:pt x="10" y="16"/>
                  <a:pt x="13" y="11"/>
                </a:cubicBezTo>
                <a:cubicBezTo>
                  <a:pt x="13" y="10"/>
                  <a:pt x="14" y="10"/>
                  <a:pt x="14" y="9"/>
                </a:cubicBezTo>
                <a:cubicBezTo>
                  <a:pt x="15" y="8"/>
                  <a:pt x="16" y="7"/>
                  <a:pt x="17" y="7"/>
                </a:cubicBezTo>
                <a:cubicBezTo>
                  <a:pt x="19" y="5"/>
                  <a:pt x="18" y="0"/>
                  <a:pt x="14" y="1"/>
                </a:cubicBezTo>
                <a:close/>
              </a:path>
            </a:pathLst>
          </a:custGeom>
          <a:solidFill>
            <a:srgbClr val="FFFBF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Freeform 24"/>
          <p:cNvSpPr/>
          <p:nvPr/>
        </p:nvSpPr>
        <p:spPr bwMode="auto">
          <a:xfrm>
            <a:off x="9521825" y="2370138"/>
            <a:ext cx="33338" cy="25400"/>
          </a:xfrm>
          <a:custGeom>
            <a:avLst/>
            <a:gdLst>
              <a:gd name="T0" fmla="*/ 2147483646 w 8"/>
              <a:gd name="T1" fmla="*/ 0 h 6"/>
              <a:gd name="T2" fmla="*/ 2147483646 w 8"/>
              <a:gd name="T3" fmla="*/ 2147483646 h 6"/>
              <a:gd name="T4" fmla="*/ 2147483646 w 8"/>
              <a:gd name="T5" fmla="*/ 0 h 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" h="6">
                <a:moveTo>
                  <a:pt x="4" y="0"/>
                </a:moveTo>
                <a:cubicBezTo>
                  <a:pt x="1" y="0"/>
                  <a:pt x="0" y="6"/>
                  <a:pt x="4" y="6"/>
                </a:cubicBezTo>
                <a:cubicBezTo>
                  <a:pt x="7" y="6"/>
                  <a:pt x="8" y="0"/>
                  <a:pt x="4" y="0"/>
                </a:cubicBezTo>
                <a:close/>
              </a:path>
            </a:pathLst>
          </a:custGeom>
          <a:solidFill>
            <a:srgbClr val="FFFBF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2" name="组合 85"/>
          <p:cNvGrpSpPr/>
          <p:nvPr/>
        </p:nvGrpSpPr>
        <p:grpSpPr bwMode="auto">
          <a:xfrm>
            <a:off x="58068" y="49875"/>
            <a:ext cx="3032125" cy="2071688"/>
            <a:chOff x="7938" y="-1588"/>
            <a:chExt cx="2336800" cy="1597026"/>
          </a:xfrm>
        </p:grpSpPr>
        <p:sp>
          <p:nvSpPr>
            <p:cNvPr id="23" name="Freeform 28"/>
            <p:cNvSpPr/>
            <p:nvPr/>
          </p:nvSpPr>
          <p:spPr bwMode="auto">
            <a:xfrm>
              <a:off x="7938" y="66675"/>
              <a:ext cx="2301875" cy="1528763"/>
            </a:xfrm>
            <a:custGeom>
              <a:avLst/>
              <a:gdLst>
                <a:gd name="T0" fmla="*/ 2147483646 w 541"/>
                <a:gd name="T1" fmla="*/ 2147483646 h 358"/>
                <a:gd name="T2" fmla="*/ 2147483646 w 541"/>
                <a:gd name="T3" fmla="*/ 2147483646 h 358"/>
                <a:gd name="T4" fmla="*/ 2147483646 w 541"/>
                <a:gd name="T5" fmla="*/ 2147483646 h 358"/>
                <a:gd name="T6" fmla="*/ 2147483646 w 541"/>
                <a:gd name="T7" fmla="*/ 2147483646 h 358"/>
                <a:gd name="T8" fmla="*/ 2147483646 w 541"/>
                <a:gd name="T9" fmla="*/ 2147483646 h 358"/>
                <a:gd name="T10" fmla="*/ 2147483646 w 541"/>
                <a:gd name="T11" fmla="*/ 2147483646 h 358"/>
                <a:gd name="T12" fmla="*/ 2147483646 w 541"/>
                <a:gd name="T13" fmla="*/ 2147483646 h 358"/>
                <a:gd name="T14" fmla="*/ 2147483646 w 541"/>
                <a:gd name="T15" fmla="*/ 2147483646 h 358"/>
                <a:gd name="T16" fmla="*/ 2147483646 w 541"/>
                <a:gd name="T17" fmla="*/ 0 h 358"/>
                <a:gd name="T18" fmla="*/ 2147483646 w 541"/>
                <a:gd name="T19" fmla="*/ 2147483646 h 358"/>
                <a:gd name="T20" fmla="*/ 2147483646 w 541"/>
                <a:gd name="T21" fmla="*/ 2147483646 h 358"/>
                <a:gd name="T22" fmla="*/ 2147483646 w 541"/>
                <a:gd name="T23" fmla="*/ 2147483646 h 358"/>
                <a:gd name="T24" fmla="*/ 2147483646 w 541"/>
                <a:gd name="T25" fmla="*/ 2147483646 h 358"/>
                <a:gd name="T26" fmla="*/ 2147483646 w 541"/>
                <a:gd name="T27" fmla="*/ 2147483646 h 358"/>
                <a:gd name="T28" fmla="*/ 2147483646 w 541"/>
                <a:gd name="T29" fmla="*/ 2147483646 h 358"/>
                <a:gd name="T30" fmla="*/ 2147483646 w 541"/>
                <a:gd name="T31" fmla="*/ 2147483646 h 358"/>
                <a:gd name="T32" fmla="*/ 2147483646 w 541"/>
                <a:gd name="T33" fmla="*/ 2147483646 h 358"/>
                <a:gd name="T34" fmla="*/ 2147483646 w 541"/>
                <a:gd name="T35" fmla="*/ 2147483646 h 35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541" h="358">
                  <a:moveTo>
                    <a:pt x="541" y="358"/>
                  </a:moveTo>
                  <a:cubicBezTo>
                    <a:pt x="537" y="354"/>
                    <a:pt x="536" y="340"/>
                    <a:pt x="533" y="335"/>
                  </a:cubicBezTo>
                  <a:cubicBezTo>
                    <a:pt x="529" y="327"/>
                    <a:pt x="523" y="320"/>
                    <a:pt x="517" y="314"/>
                  </a:cubicBezTo>
                  <a:cubicBezTo>
                    <a:pt x="510" y="308"/>
                    <a:pt x="497" y="298"/>
                    <a:pt x="486" y="298"/>
                  </a:cubicBezTo>
                  <a:cubicBezTo>
                    <a:pt x="487" y="297"/>
                    <a:pt x="487" y="297"/>
                    <a:pt x="487" y="296"/>
                  </a:cubicBezTo>
                  <a:cubicBezTo>
                    <a:pt x="479" y="286"/>
                    <a:pt x="469" y="278"/>
                    <a:pt x="457" y="273"/>
                  </a:cubicBezTo>
                  <a:cubicBezTo>
                    <a:pt x="436" y="256"/>
                    <a:pt x="408" y="244"/>
                    <a:pt x="386" y="231"/>
                  </a:cubicBezTo>
                  <a:cubicBezTo>
                    <a:pt x="342" y="206"/>
                    <a:pt x="299" y="181"/>
                    <a:pt x="256" y="155"/>
                  </a:cubicBezTo>
                  <a:cubicBezTo>
                    <a:pt x="172" y="104"/>
                    <a:pt x="89" y="45"/>
                    <a:pt x="1" y="0"/>
                  </a:cubicBezTo>
                  <a:cubicBezTo>
                    <a:pt x="0" y="3"/>
                    <a:pt x="0" y="6"/>
                    <a:pt x="2" y="10"/>
                  </a:cubicBezTo>
                  <a:cubicBezTo>
                    <a:pt x="23" y="51"/>
                    <a:pt x="215" y="158"/>
                    <a:pt x="246" y="178"/>
                  </a:cubicBezTo>
                  <a:cubicBezTo>
                    <a:pt x="287" y="205"/>
                    <a:pt x="328" y="231"/>
                    <a:pt x="368" y="258"/>
                  </a:cubicBezTo>
                  <a:cubicBezTo>
                    <a:pt x="392" y="273"/>
                    <a:pt x="416" y="286"/>
                    <a:pt x="439" y="302"/>
                  </a:cubicBezTo>
                  <a:cubicBezTo>
                    <a:pt x="438" y="303"/>
                    <a:pt x="438" y="304"/>
                    <a:pt x="437" y="304"/>
                  </a:cubicBezTo>
                  <a:cubicBezTo>
                    <a:pt x="439" y="303"/>
                    <a:pt x="460" y="318"/>
                    <a:pt x="462" y="320"/>
                  </a:cubicBezTo>
                  <a:cubicBezTo>
                    <a:pt x="465" y="322"/>
                    <a:pt x="467" y="324"/>
                    <a:pt x="470" y="324"/>
                  </a:cubicBezTo>
                  <a:cubicBezTo>
                    <a:pt x="471" y="324"/>
                    <a:pt x="471" y="324"/>
                    <a:pt x="471" y="324"/>
                  </a:cubicBezTo>
                  <a:cubicBezTo>
                    <a:pt x="481" y="342"/>
                    <a:pt x="532" y="349"/>
                    <a:pt x="541" y="358"/>
                  </a:cubicBezTo>
                  <a:close/>
                </a:path>
              </a:pathLst>
            </a:custGeom>
            <a:solidFill>
              <a:srgbClr val="4DD1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9"/>
            <p:cNvSpPr/>
            <p:nvPr/>
          </p:nvSpPr>
          <p:spPr bwMode="auto">
            <a:xfrm>
              <a:off x="41275" y="-1588"/>
              <a:ext cx="2068513" cy="1357313"/>
            </a:xfrm>
            <a:custGeom>
              <a:avLst/>
              <a:gdLst>
                <a:gd name="T0" fmla="*/ 2147483646 w 486"/>
                <a:gd name="T1" fmla="*/ 2147483646 h 318"/>
                <a:gd name="T2" fmla="*/ 2147483646 w 486"/>
                <a:gd name="T3" fmla="*/ 2147483646 h 318"/>
                <a:gd name="T4" fmla="*/ 2147483646 w 486"/>
                <a:gd name="T5" fmla="*/ 2147483646 h 318"/>
                <a:gd name="T6" fmla="*/ 2147483646 w 486"/>
                <a:gd name="T7" fmla="*/ 2147483646 h 318"/>
                <a:gd name="T8" fmla="*/ 2147483646 w 486"/>
                <a:gd name="T9" fmla="*/ 2147483646 h 318"/>
                <a:gd name="T10" fmla="*/ 2147483646 w 486"/>
                <a:gd name="T11" fmla="*/ 2147483646 h 318"/>
                <a:gd name="T12" fmla="*/ 2147483646 w 486"/>
                <a:gd name="T13" fmla="*/ 2147483646 h 318"/>
                <a:gd name="T14" fmla="*/ 2147483646 w 486"/>
                <a:gd name="T15" fmla="*/ 2147483646 h 318"/>
                <a:gd name="T16" fmla="*/ 2147483646 w 486"/>
                <a:gd name="T17" fmla="*/ 0 h 318"/>
                <a:gd name="T18" fmla="*/ 2147483646 w 486"/>
                <a:gd name="T19" fmla="*/ 2147483646 h 3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86" h="318">
                  <a:moveTo>
                    <a:pt x="2" y="10"/>
                  </a:moveTo>
                  <a:cubicBezTo>
                    <a:pt x="23" y="51"/>
                    <a:pt x="215" y="158"/>
                    <a:pt x="246" y="178"/>
                  </a:cubicBezTo>
                  <a:cubicBezTo>
                    <a:pt x="287" y="205"/>
                    <a:pt x="328" y="231"/>
                    <a:pt x="368" y="258"/>
                  </a:cubicBezTo>
                  <a:cubicBezTo>
                    <a:pt x="395" y="276"/>
                    <a:pt x="423" y="290"/>
                    <a:pt x="449" y="308"/>
                  </a:cubicBezTo>
                  <a:cubicBezTo>
                    <a:pt x="455" y="313"/>
                    <a:pt x="463" y="318"/>
                    <a:pt x="471" y="317"/>
                  </a:cubicBezTo>
                  <a:cubicBezTo>
                    <a:pt x="479" y="316"/>
                    <a:pt x="486" y="307"/>
                    <a:pt x="482" y="300"/>
                  </a:cubicBezTo>
                  <a:cubicBezTo>
                    <a:pt x="462" y="267"/>
                    <a:pt x="417" y="250"/>
                    <a:pt x="386" y="231"/>
                  </a:cubicBezTo>
                  <a:cubicBezTo>
                    <a:pt x="342" y="206"/>
                    <a:pt x="299" y="181"/>
                    <a:pt x="256" y="155"/>
                  </a:cubicBezTo>
                  <a:cubicBezTo>
                    <a:pt x="172" y="104"/>
                    <a:pt x="89" y="45"/>
                    <a:pt x="1" y="0"/>
                  </a:cubicBezTo>
                  <a:cubicBezTo>
                    <a:pt x="0" y="3"/>
                    <a:pt x="0" y="6"/>
                    <a:pt x="2" y="10"/>
                  </a:cubicBezTo>
                  <a:close/>
                </a:path>
              </a:pathLst>
            </a:custGeom>
            <a:solidFill>
              <a:srgbClr val="FB671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30"/>
            <p:cNvSpPr/>
            <p:nvPr/>
          </p:nvSpPr>
          <p:spPr bwMode="auto">
            <a:xfrm>
              <a:off x="1947863" y="1231900"/>
              <a:ext cx="396875" cy="295275"/>
            </a:xfrm>
            <a:custGeom>
              <a:avLst/>
              <a:gdLst>
                <a:gd name="T0" fmla="*/ 2147483646 w 93"/>
                <a:gd name="T1" fmla="*/ 2147483646 h 69"/>
                <a:gd name="T2" fmla="*/ 2147483646 w 93"/>
                <a:gd name="T3" fmla="*/ 2147483646 h 69"/>
                <a:gd name="T4" fmla="*/ 2147483646 w 93"/>
                <a:gd name="T5" fmla="*/ 2147483646 h 69"/>
                <a:gd name="T6" fmla="*/ 2147483646 w 93"/>
                <a:gd name="T7" fmla="*/ 2147483646 h 69"/>
                <a:gd name="T8" fmla="*/ 2147483646 w 93"/>
                <a:gd name="T9" fmla="*/ 2147483646 h 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3" h="69">
                  <a:moveTo>
                    <a:pt x="93" y="69"/>
                  </a:moveTo>
                  <a:cubicBezTo>
                    <a:pt x="89" y="65"/>
                    <a:pt x="88" y="51"/>
                    <a:pt x="85" y="46"/>
                  </a:cubicBezTo>
                  <a:cubicBezTo>
                    <a:pt x="81" y="38"/>
                    <a:pt x="75" y="31"/>
                    <a:pt x="69" y="25"/>
                  </a:cubicBezTo>
                  <a:cubicBezTo>
                    <a:pt x="59" y="16"/>
                    <a:pt x="38" y="0"/>
                    <a:pt x="26" y="15"/>
                  </a:cubicBezTo>
                  <a:cubicBezTo>
                    <a:pt x="0" y="49"/>
                    <a:pt x="81" y="57"/>
                    <a:pt x="93" y="69"/>
                  </a:cubicBezTo>
                  <a:close/>
                </a:path>
              </a:pathLst>
            </a:custGeom>
            <a:solidFill>
              <a:srgbClr val="606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31"/>
            <p:cNvSpPr/>
            <p:nvPr/>
          </p:nvSpPr>
          <p:spPr bwMode="auto">
            <a:xfrm>
              <a:off x="1901825" y="1158875"/>
              <a:ext cx="212725" cy="222250"/>
            </a:xfrm>
            <a:custGeom>
              <a:avLst/>
              <a:gdLst>
                <a:gd name="T0" fmla="*/ 0 w 50"/>
                <a:gd name="T1" fmla="*/ 2147483646 h 52"/>
                <a:gd name="T2" fmla="*/ 2147483646 w 50"/>
                <a:gd name="T3" fmla="*/ 2147483646 h 52"/>
                <a:gd name="T4" fmla="*/ 2147483646 w 50"/>
                <a:gd name="T5" fmla="*/ 2147483646 h 52"/>
                <a:gd name="T6" fmla="*/ 2147483646 w 50"/>
                <a:gd name="T7" fmla="*/ 2147483646 h 52"/>
                <a:gd name="T8" fmla="*/ 2147483646 w 50"/>
                <a:gd name="T9" fmla="*/ 0 h 52"/>
                <a:gd name="T10" fmla="*/ 0 w 50"/>
                <a:gd name="T11" fmla="*/ 2147483646 h 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0" h="52">
                  <a:moveTo>
                    <a:pt x="0" y="32"/>
                  </a:moveTo>
                  <a:cubicBezTo>
                    <a:pt x="2" y="31"/>
                    <a:pt x="23" y="46"/>
                    <a:pt x="25" y="48"/>
                  </a:cubicBezTo>
                  <a:cubicBezTo>
                    <a:pt x="28" y="50"/>
                    <a:pt x="30" y="52"/>
                    <a:pt x="33" y="52"/>
                  </a:cubicBezTo>
                  <a:cubicBezTo>
                    <a:pt x="43" y="52"/>
                    <a:pt x="49" y="31"/>
                    <a:pt x="50" y="24"/>
                  </a:cubicBezTo>
                  <a:cubicBezTo>
                    <a:pt x="41" y="13"/>
                    <a:pt x="30" y="5"/>
                    <a:pt x="17" y="0"/>
                  </a:cubicBezTo>
                  <a:cubicBezTo>
                    <a:pt x="13" y="12"/>
                    <a:pt x="8" y="23"/>
                    <a:pt x="0" y="32"/>
                  </a:cubicBezTo>
                  <a:close/>
                </a:path>
              </a:pathLst>
            </a:custGeom>
            <a:solidFill>
              <a:srgbClr val="D4D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" name="Freeform 35"/>
          <p:cNvSpPr/>
          <p:nvPr/>
        </p:nvSpPr>
        <p:spPr bwMode="auto">
          <a:xfrm>
            <a:off x="1461841" y="1489665"/>
            <a:ext cx="582613" cy="569912"/>
          </a:xfrm>
          <a:custGeom>
            <a:avLst/>
            <a:gdLst>
              <a:gd name="T0" fmla="*/ 2147483646 w 137"/>
              <a:gd name="T1" fmla="*/ 2147483646 h 134"/>
              <a:gd name="T2" fmla="*/ 2147483646 w 137"/>
              <a:gd name="T3" fmla="*/ 2147483646 h 134"/>
              <a:gd name="T4" fmla="*/ 2147483646 w 137"/>
              <a:gd name="T5" fmla="*/ 2147483646 h 134"/>
              <a:gd name="T6" fmla="*/ 2147483646 w 137"/>
              <a:gd name="T7" fmla="*/ 2147483646 h 134"/>
              <a:gd name="T8" fmla="*/ 2147483646 w 137"/>
              <a:gd name="T9" fmla="*/ 2147483646 h 134"/>
              <a:gd name="T10" fmla="*/ 2147483646 w 137"/>
              <a:gd name="T11" fmla="*/ 2147483646 h 134"/>
              <a:gd name="T12" fmla="*/ 2147483646 w 137"/>
              <a:gd name="T13" fmla="*/ 2147483646 h 1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37" h="134">
                <a:moveTo>
                  <a:pt x="54" y="11"/>
                </a:moveTo>
                <a:cubicBezTo>
                  <a:pt x="81" y="0"/>
                  <a:pt x="111" y="5"/>
                  <a:pt x="126" y="35"/>
                </a:cubicBezTo>
                <a:cubicBezTo>
                  <a:pt x="130" y="43"/>
                  <a:pt x="132" y="53"/>
                  <a:pt x="133" y="62"/>
                </a:cubicBezTo>
                <a:cubicBezTo>
                  <a:pt x="137" y="101"/>
                  <a:pt x="113" y="133"/>
                  <a:pt x="74" y="134"/>
                </a:cubicBezTo>
                <a:cubicBezTo>
                  <a:pt x="66" y="134"/>
                  <a:pt x="58" y="134"/>
                  <a:pt x="51" y="133"/>
                </a:cubicBezTo>
                <a:cubicBezTo>
                  <a:pt x="26" y="128"/>
                  <a:pt x="6" y="106"/>
                  <a:pt x="3" y="81"/>
                </a:cubicBezTo>
                <a:cubicBezTo>
                  <a:pt x="0" y="50"/>
                  <a:pt x="25" y="22"/>
                  <a:pt x="54" y="11"/>
                </a:cubicBezTo>
                <a:close/>
              </a:path>
            </a:pathLst>
          </a:custGeom>
          <a:solidFill>
            <a:srgbClr val="4DD16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Freeform 36"/>
          <p:cNvSpPr/>
          <p:nvPr/>
        </p:nvSpPr>
        <p:spPr bwMode="auto">
          <a:xfrm>
            <a:off x="8450263" y="2436813"/>
            <a:ext cx="692150" cy="715962"/>
          </a:xfrm>
          <a:custGeom>
            <a:avLst/>
            <a:gdLst>
              <a:gd name="T0" fmla="*/ 2147483646 w 163"/>
              <a:gd name="T1" fmla="*/ 2147483646 h 168"/>
              <a:gd name="T2" fmla="*/ 2147483646 w 163"/>
              <a:gd name="T3" fmla="*/ 2147483646 h 168"/>
              <a:gd name="T4" fmla="*/ 2147483646 w 163"/>
              <a:gd name="T5" fmla="*/ 0 h 168"/>
              <a:gd name="T6" fmla="*/ 2147483646 w 163"/>
              <a:gd name="T7" fmla="*/ 2147483646 h 168"/>
              <a:gd name="T8" fmla="*/ 2147483646 w 163"/>
              <a:gd name="T9" fmla="*/ 2147483646 h 168"/>
              <a:gd name="T10" fmla="*/ 2147483646 w 163"/>
              <a:gd name="T11" fmla="*/ 2147483646 h 16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63" h="168">
                <a:moveTo>
                  <a:pt x="42" y="38"/>
                </a:moveTo>
                <a:cubicBezTo>
                  <a:pt x="50" y="22"/>
                  <a:pt x="65" y="10"/>
                  <a:pt x="82" y="4"/>
                </a:cubicBezTo>
                <a:cubicBezTo>
                  <a:pt x="89" y="1"/>
                  <a:pt x="96" y="0"/>
                  <a:pt x="104" y="0"/>
                </a:cubicBezTo>
                <a:cubicBezTo>
                  <a:pt x="126" y="0"/>
                  <a:pt x="146" y="17"/>
                  <a:pt x="155" y="38"/>
                </a:cubicBezTo>
                <a:cubicBezTo>
                  <a:pt x="161" y="53"/>
                  <a:pt x="163" y="70"/>
                  <a:pt x="158" y="85"/>
                </a:cubicBezTo>
                <a:cubicBezTo>
                  <a:pt x="131" y="168"/>
                  <a:pt x="0" y="118"/>
                  <a:pt x="42" y="38"/>
                </a:cubicBezTo>
                <a:close/>
              </a:path>
            </a:pathLst>
          </a:custGeom>
          <a:solidFill>
            <a:srgbClr val="4DD16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Freeform 37"/>
          <p:cNvSpPr/>
          <p:nvPr/>
        </p:nvSpPr>
        <p:spPr bwMode="auto">
          <a:xfrm>
            <a:off x="9569450" y="439738"/>
            <a:ext cx="331788" cy="384175"/>
          </a:xfrm>
          <a:custGeom>
            <a:avLst/>
            <a:gdLst>
              <a:gd name="T0" fmla="*/ 2147483646 w 78"/>
              <a:gd name="T1" fmla="*/ 2147483646 h 90"/>
              <a:gd name="T2" fmla="*/ 2147483646 w 78"/>
              <a:gd name="T3" fmla="*/ 2147483646 h 90"/>
              <a:gd name="T4" fmla="*/ 2147483646 w 78"/>
              <a:gd name="T5" fmla="*/ 2147483646 h 90"/>
              <a:gd name="T6" fmla="*/ 2147483646 w 78"/>
              <a:gd name="T7" fmla="*/ 2147483646 h 9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78" h="90">
                <a:moveTo>
                  <a:pt x="53" y="62"/>
                </a:moveTo>
                <a:cubicBezTo>
                  <a:pt x="4" y="90"/>
                  <a:pt x="0" y="0"/>
                  <a:pt x="53" y="10"/>
                </a:cubicBezTo>
                <a:cubicBezTo>
                  <a:pt x="66" y="13"/>
                  <a:pt x="77" y="25"/>
                  <a:pt x="78" y="39"/>
                </a:cubicBezTo>
                <a:cubicBezTo>
                  <a:pt x="78" y="53"/>
                  <a:pt x="67" y="66"/>
                  <a:pt x="54" y="68"/>
                </a:cubicBezTo>
              </a:path>
            </a:pathLst>
          </a:custGeom>
          <a:solidFill>
            <a:srgbClr val="4DD16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Freeform 38"/>
          <p:cNvSpPr/>
          <p:nvPr/>
        </p:nvSpPr>
        <p:spPr bwMode="auto">
          <a:xfrm>
            <a:off x="1123950" y="244475"/>
            <a:ext cx="323850" cy="319088"/>
          </a:xfrm>
          <a:custGeom>
            <a:avLst/>
            <a:gdLst>
              <a:gd name="T0" fmla="*/ 2147483646 w 76"/>
              <a:gd name="T1" fmla="*/ 2147483646 h 75"/>
              <a:gd name="T2" fmla="*/ 2147483646 w 76"/>
              <a:gd name="T3" fmla="*/ 2147483646 h 75"/>
              <a:gd name="T4" fmla="*/ 2147483646 w 76"/>
              <a:gd name="T5" fmla="*/ 2147483646 h 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6" h="75">
                <a:moveTo>
                  <a:pt x="18" y="21"/>
                </a:moveTo>
                <a:cubicBezTo>
                  <a:pt x="38" y="0"/>
                  <a:pt x="76" y="47"/>
                  <a:pt x="44" y="62"/>
                </a:cubicBezTo>
                <a:cubicBezTo>
                  <a:pt x="18" y="75"/>
                  <a:pt x="0" y="39"/>
                  <a:pt x="18" y="21"/>
                </a:cubicBezTo>
                <a:close/>
              </a:path>
            </a:pathLst>
          </a:custGeom>
          <a:solidFill>
            <a:srgbClr val="4DD16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1" name="组合 120"/>
          <p:cNvGrpSpPr/>
          <p:nvPr/>
        </p:nvGrpSpPr>
        <p:grpSpPr bwMode="auto">
          <a:xfrm>
            <a:off x="10117138" y="200025"/>
            <a:ext cx="2379662" cy="2432050"/>
            <a:chOff x="10090151" y="-4763"/>
            <a:chExt cx="2959100" cy="2717801"/>
          </a:xfrm>
        </p:grpSpPr>
        <p:sp>
          <p:nvSpPr>
            <p:cNvPr id="32" name="Freeform 42"/>
            <p:cNvSpPr/>
            <p:nvPr/>
          </p:nvSpPr>
          <p:spPr bwMode="auto">
            <a:xfrm>
              <a:off x="10617201" y="1025525"/>
              <a:ext cx="2325688" cy="1654175"/>
            </a:xfrm>
            <a:custGeom>
              <a:avLst/>
              <a:gdLst>
                <a:gd name="T0" fmla="*/ 2147483646 w 547"/>
                <a:gd name="T1" fmla="*/ 2147483646 h 389"/>
                <a:gd name="T2" fmla="*/ 2147483646 w 547"/>
                <a:gd name="T3" fmla="*/ 2147483646 h 389"/>
                <a:gd name="T4" fmla="*/ 2147483646 w 547"/>
                <a:gd name="T5" fmla="*/ 2147483646 h 389"/>
                <a:gd name="T6" fmla="*/ 2147483646 w 547"/>
                <a:gd name="T7" fmla="*/ 2147483646 h 389"/>
                <a:gd name="T8" fmla="*/ 2147483646 w 547"/>
                <a:gd name="T9" fmla="*/ 2147483646 h 389"/>
                <a:gd name="T10" fmla="*/ 2147483646 w 547"/>
                <a:gd name="T11" fmla="*/ 2147483646 h 389"/>
                <a:gd name="T12" fmla="*/ 2147483646 w 547"/>
                <a:gd name="T13" fmla="*/ 2147483646 h 389"/>
                <a:gd name="T14" fmla="*/ 2147483646 w 547"/>
                <a:gd name="T15" fmla="*/ 2147483646 h 389"/>
                <a:gd name="T16" fmla="*/ 2147483646 w 547"/>
                <a:gd name="T17" fmla="*/ 2147483646 h 389"/>
                <a:gd name="T18" fmla="*/ 2147483646 w 547"/>
                <a:gd name="T19" fmla="*/ 2147483646 h 389"/>
                <a:gd name="T20" fmla="*/ 2147483646 w 547"/>
                <a:gd name="T21" fmla="*/ 2147483646 h 389"/>
                <a:gd name="T22" fmla="*/ 2147483646 w 547"/>
                <a:gd name="T23" fmla="*/ 2147483646 h 389"/>
                <a:gd name="T24" fmla="*/ 2147483646 w 547"/>
                <a:gd name="T25" fmla="*/ 2147483646 h 389"/>
                <a:gd name="T26" fmla="*/ 2147483646 w 547"/>
                <a:gd name="T27" fmla="*/ 2147483646 h 389"/>
                <a:gd name="T28" fmla="*/ 2147483646 w 547"/>
                <a:gd name="T29" fmla="*/ 2147483646 h 389"/>
                <a:gd name="T30" fmla="*/ 2147483646 w 547"/>
                <a:gd name="T31" fmla="*/ 2147483646 h 389"/>
                <a:gd name="T32" fmla="*/ 2147483646 w 547"/>
                <a:gd name="T33" fmla="*/ 2147483646 h 389"/>
                <a:gd name="T34" fmla="*/ 2147483646 w 547"/>
                <a:gd name="T35" fmla="*/ 2147483646 h 389"/>
                <a:gd name="T36" fmla="*/ 2147483646 w 547"/>
                <a:gd name="T37" fmla="*/ 2147483646 h 389"/>
                <a:gd name="T38" fmla="*/ 2147483646 w 547"/>
                <a:gd name="T39" fmla="*/ 2147483646 h 389"/>
                <a:gd name="T40" fmla="*/ 2147483646 w 547"/>
                <a:gd name="T41" fmla="*/ 2147483646 h 389"/>
                <a:gd name="T42" fmla="*/ 2147483646 w 547"/>
                <a:gd name="T43" fmla="*/ 2147483646 h 389"/>
                <a:gd name="T44" fmla="*/ 2147483646 w 547"/>
                <a:gd name="T45" fmla="*/ 2147483646 h 389"/>
                <a:gd name="T46" fmla="*/ 2147483646 w 547"/>
                <a:gd name="T47" fmla="*/ 2147483646 h 389"/>
                <a:gd name="T48" fmla="*/ 2147483646 w 547"/>
                <a:gd name="T49" fmla="*/ 2147483646 h 389"/>
                <a:gd name="T50" fmla="*/ 2147483646 w 547"/>
                <a:gd name="T51" fmla="*/ 2147483646 h 389"/>
                <a:gd name="T52" fmla="*/ 2147483646 w 547"/>
                <a:gd name="T53" fmla="*/ 2147483646 h 389"/>
                <a:gd name="T54" fmla="*/ 2147483646 w 547"/>
                <a:gd name="T55" fmla="*/ 2147483646 h 389"/>
                <a:gd name="T56" fmla="*/ 2147483646 w 547"/>
                <a:gd name="T57" fmla="*/ 2147483646 h 389"/>
                <a:gd name="T58" fmla="*/ 2147483646 w 547"/>
                <a:gd name="T59" fmla="*/ 2147483646 h 389"/>
                <a:gd name="T60" fmla="*/ 2147483646 w 547"/>
                <a:gd name="T61" fmla="*/ 2147483646 h 389"/>
                <a:gd name="T62" fmla="*/ 2147483646 w 547"/>
                <a:gd name="T63" fmla="*/ 2147483646 h 389"/>
                <a:gd name="T64" fmla="*/ 2147483646 w 547"/>
                <a:gd name="T65" fmla="*/ 2147483646 h 389"/>
                <a:gd name="T66" fmla="*/ 2147483646 w 547"/>
                <a:gd name="T67" fmla="*/ 2147483646 h 389"/>
                <a:gd name="T68" fmla="*/ 2147483646 w 547"/>
                <a:gd name="T69" fmla="*/ 2147483646 h 389"/>
                <a:gd name="T70" fmla="*/ 2147483646 w 547"/>
                <a:gd name="T71" fmla="*/ 2147483646 h 389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547" h="389">
                  <a:moveTo>
                    <a:pt x="543" y="22"/>
                  </a:moveTo>
                  <a:cubicBezTo>
                    <a:pt x="540" y="19"/>
                    <a:pt x="537" y="15"/>
                    <a:pt x="535" y="12"/>
                  </a:cubicBezTo>
                  <a:cubicBezTo>
                    <a:pt x="531" y="7"/>
                    <a:pt x="526" y="2"/>
                    <a:pt x="520" y="1"/>
                  </a:cubicBezTo>
                  <a:cubicBezTo>
                    <a:pt x="515" y="0"/>
                    <a:pt x="510" y="2"/>
                    <a:pt x="506" y="5"/>
                  </a:cubicBezTo>
                  <a:cubicBezTo>
                    <a:pt x="500" y="8"/>
                    <a:pt x="494" y="11"/>
                    <a:pt x="491" y="15"/>
                  </a:cubicBezTo>
                  <a:cubicBezTo>
                    <a:pt x="482" y="12"/>
                    <a:pt x="477" y="17"/>
                    <a:pt x="470" y="22"/>
                  </a:cubicBezTo>
                  <a:cubicBezTo>
                    <a:pt x="469" y="23"/>
                    <a:pt x="462" y="30"/>
                    <a:pt x="457" y="34"/>
                  </a:cubicBezTo>
                  <a:cubicBezTo>
                    <a:pt x="457" y="34"/>
                    <a:pt x="456" y="34"/>
                    <a:pt x="455" y="35"/>
                  </a:cubicBezTo>
                  <a:cubicBezTo>
                    <a:pt x="455" y="35"/>
                    <a:pt x="454" y="35"/>
                    <a:pt x="453" y="36"/>
                  </a:cubicBezTo>
                  <a:cubicBezTo>
                    <a:pt x="381" y="77"/>
                    <a:pt x="317" y="130"/>
                    <a:pt x="250" y="179"/>
                  </a:cubicBezTo>
                  <a:cubicBezTo>
                    <a:pt x="220" y="201"/>
                    <a:pt x="189" y="222"/>
                    <a:pt x="157" y="241"/>
                  </a:cubicBezTo>
                  <a:cubicBezTo>
                    <a:pt x="148" y="248"/>
                    <a:pt x="138" y="254"/>
                    <a:pt x="129" y="261"/>
                  </a:cubicBezTo>
                  <a:cubicBezTo>
                    <a:pt x="101" y="282"/>
                    <a:pt x="74" y="303"/>
                    <a:pt x="47" y="324"/>
                  </a:cubicBezTo>
                  <a:cubicBezTo>
                    <a:pt x="47" y="324"/>
                    <a:pt x="47" y="324"/>
                    <a:pt x="47" y="324"/>
                  </a:cubicBezTo>
                  <a:cubicBezTo>
                    <a:pt x="47" y="324"/>
                    <a:pt x="47" y="324"/>
                    <a:pt x="47" y="324"/>
                  </a:cubicBezTo>
                  <a:cubicBezTo>
                    <a:pt x="47" y="324"/>
                    <a:pt x="47" y="324"/>
                    <a:pt x="47" y="324"/>
                  </a:cubicBezTo>
                  <a:cubicBezTo>
                    <a:pt x="47" y="324"/>
                    <a:pt x="47" y="324"/>
                    <a:pt x="47" y="324"/>
                  </a:cubicBezTo>
                  <a:cubicBezTo>
                    <a:pt x="33" y="331"/>
                    <a:pt x="21" y="351"/>
                    <a:pt x="12" y="365"/>
                  </a:cubicBezTo>
                  <a:cubicBezTo>
                    <a:pt x="10" y="369"/>
                    <a:pt x="7" y="373"/>
                    <a:pt x="6" y="375"/>
                  </a:cubicBezTo>
                  <a:cubicBezTo>
                    <a:pt x="3" y="379"/>
                    <a:pt x="0" y="384"/>
                    <a:pt x="3" y="388"/>
                  </a:cubicBezTo>
                  <a:cubicBezTo>
                    <a:pt x="3" y="388"/>
                    <a:pt x="3" y="389"/>
                    <a:pt x="3" y="389"/>
                  </a:cubicBezTo>
                  <a:cubicBezTo>
                    <a:pt x="11" y="386"/>
                    <a:pt x="19" y="383"/>
                    <a:pt x="27" y="381"/>
                  </a:cubicBezTo>
                  <a:cubicBezTo>
                    <a:pt x="43" y="376"/>
                    <a:pt x="59" y="372"/>
                    <a:pt x="74" y="364"/>
                  </a:cubicBezTo>
                  <a:cubicBezTo>
                    <a:pt x="74" y="364"/>
                    <a:pt x="74" y="364"/>
                    <a:pt x="74" y="364"/>
                  </a:cubicBezTo>
                  <a:cubicBezTo>
                    <a:pt x="110" y="346"/>
                    <a:pt x="143" y="321"/>
                    <a:pt x="176" y="299"/>
                  </a:cubicBezTo>
                  <a:cubicBezTo>
                    <a:pt x="232" y="261"/>
                    <a:pt x="287" y="222"/>
                    <a:pt x="343" y="183"/>
                  </a:cubicBezTo>
                  <a:cubicBezTo>
                    <a:pt x="386" y="153"/>
                    <a:pt x="430" y="122"/>
                    <a:pt x="474" y="92"/>
                  </a:cubicBezTo>
                  <a:cubicBezTo>
                    <a:pt x="475" y="91"/>
                    <a:pt x="495" y="77"/>
                    <a:pt x="495" y="78"/>
                  </a:cubicBezTo>
                  <a:cubicBezTo>
                    <a:pt x="495" y="78"/>
                    <a:pt x="495" y="78"/>
                    <a:pt x="495" y="78"/>
                  </a:cubicBezTo>
                  <a:cubicBezTo>
                    <a:pt x="499" y="75"/>
                    <a:pt x="502" y="72"/>
                    <a:pt x="505" y="69"/>
                  </a:cubicBezTo>
                  <a:cubicBezTo>
                    <a:pt x="507" y="68"/>
                    <a:pt x="520" y="57"/>
                    <a:pt x="521" y="58"/>
                  </a:cubicBezTo>
                  <a:cubicBezTo>
                    <a:pt x="521" y="57"/>
                    <a:pt x="521" y="57"/>
                    <a:pt x="521" y="56"/>
                  </a:cubicBezTo>
                  <a:cubicBezTo>
                    <a:pt x="521" y="55"/>
                    <a:pt x="521" y="54"/>
                    <a:pt x="521" y="53"/>
                  </a:cubicBezTo>
                  <a:cubicBezTo>
                    <a:pt x="529" y="49"/>
                    <a:pt x="535" y="44"/>
                    <a:pt x="541" y="38"/>
                  </a:cubicBezTo>
                  <a:cubicBezTo>
                    <a:pt x="544" y="35"/>
                    <a:pt x="547" y="32"/>
                    <a:pt x="546" y="28"/>
                  </a:cubicBezTo>
                  <a:cubicBezTo>
                    <a:pt x="546" y="26"/>
                    <a:pt x="544" y="24"/>
                    <a:pt x="543" y="22"/>
                  </a:cubicBezTo>
                  <a:close/>
                </a:path>
              </a:pathLst>
            </a:custGeom>
            <a:solidFill>
              <a:srgbClr val="4DD1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Freeform 43"/>
            <p:cNvSpPr/>
            <p:nvPr/>
          </p:nvSpPr>
          <p:spPr bwMode="auto">
            <a:xfrm>
              <a:off x="10523538" y="719138"/>
              <a:ext cx="2441575" cy="1466850"/>
            </a:xfrm>
            <a:custGeom>
              <a:avLst/>
              <a:gdLst>
                <a:gd name="T0" fmla="*/ 2147483646 w 574"/>
                <a:gd name="T1" fmla="*/ 2147483646 h 345"/>
                <a:gd name="T2" fmla="*/ 2147483646 w 574"/>
                <a:gd name="T3" fmla="*/ 2147483646 h 345"/>
                <a:gd name="T4" fmla="*/ 2147483646 w 574"/>
                <a:gd name="T5" fmla="*/ 2147483646 h 345"/>
                <a:gd name="T6" fmla="*/ 2147483646 w 574"/>
                <a:gd name="T7" fmla="*/ 2147483646 h 345"/>
                <a:gd name="T8" fmla="*/ 2147483646 w 574"/>
                <a:gd name="T9" fmla="*/ 2147483646 h 345"/>
                <a:gd name="T10" fmla="*/ 2147483646 w 574"/>
                <a:gd name="T11" fmla="*/ 2147483646 h 345"/>
                <a:gd name="T12" fmla="*/ 2147483646 w 574"/>
                <a:gd name="T13" fmla="*/ 2147483646 h 345"/>
                <a:gd name="T14" fmla="*/ 2147483646 w 574"/>
                <a:gd name="T15" fmla="*/ 2147483646 h 345"/>
                <a:gd name="T16" fmla="*/ 2147483646 w 574"/>
                <a:gd name="T17" fmla="*/ 2147483646 h 345"/>
                <a:gd name="T18" fmla="*/ 2147483646 w 574"/>
                <a:gd name="T19" fmla="*/ 2147483646 h 345"/>
                <a:gd name="T20" fmla="*/ 2147483646 w 574"/>
                <a:gd name="T21" fmla="*/ 2147483646 h 345"/>
                <a:gd name="T22" fmla="*/ 2147483646 w 574"/>
                <a:gd name="T23" fmla="*/ 2147483646 h 345"/>
                <a:gd name="T24" fmla="*/ 2147483646 w 574"/>
                <a:gd name="T25" fmla="*/ 2147483646 h 345"/>
                <a:gd name="T26" fmla="*/ 2147483646 w 574"/>
                <a:gd name="T27" fmla="*/ 2147483646 h 345"/>
                <a:gd name="T28" fmla="*/ 2147483646 w 574"/>
                <a:gd name="T29" fmla="*/ 2147483646 h 345"/>
                <a:gd name="T30" fmla="*/ 2147483646 w 574"/>
                <a:gd name="T31" fmla="*/ 2147483646 h 345"/>
                <a:gd name="T32" fmla="*/ 2147483646 w 574"/>
                <a:gd name="T33" fmla="*/ 2147483646 h 345"/>
                <a:gd name="T34" fmla="*/ 2147483646 w 574"/>
                <a:gd name="T35" fmla="*/ 2147483646 h 345"/>
                <a:gd name="T36" fmla="*/ 2147483646 w 574"/>
                <a:gd name="T37" fmla="*/ 2147483646 h 345"/>
                <a:gd name="T38" fmla="*/ 2147483646 w 574"/>
                <a:gd name="T39" fmla="*/ 2147483646 h 345"/>
                <a:gd name="T40" fmla="*/ 2147483646 w 574"/>
                <a:gd name="T41" fmla="*/ 2147483646 h 345"/>
                <a:gd name="T42" fmla="*/ 2147483646 w 574"/>
                <a:gd name="T43" fmla="*/ 2147483646 h 345"/>
                <a:gd name="T44" fmla="*/ 2147483646 w 574"/>
                <a:gd name="T45" fmla="*/ 2147483646 h 345"/>
                <a:gd name="T46" fmla="*/ 2147483646 w 574"/>
                <a:gd name="T47" fmla="*/ 2147483646 h 345"/>
                <a:gd name="T48" fmla="*/ 2147483646 w 574"/>
                <a:gd name="T49" fmla="*/ 2147483646 h 345"/>
                <a:gd name="T50" fmla="*/ 2147483646 w 574"/>
                <a:gd name="T51" fmla="*/ 2147483646 h 345"/>
                <a:gd name="T52" fmla="*/ 2147483646 w 574"/>
                <a:gd name="T53" fmla="*/ 2147483646 h 345"/>
                <a:gd name="T54" fmla="*/ 2147483646 w 574"/>
                <a:gd name="T55" fmla="*/ 2147483646 h 345"/>
                <a:gd name="T56" fmla="*/ 2147483646 w 574"/>
                <a:gd name="T57" fmla="*/ 2147483646 h 345"/>
                <a:gd name="T58" fmla="*/ 2147483646 w 574"/>
                <a:gd name="T59" fmla="*/ 2147483646 h 345"/>
                <a:gd name="T60" fmla="*/ 2147483646 w 574"/>
                <a:gd name="T61" fmla="*/ 2147483646 h 345"/>
                <a:gd name="T62" fmla="*/ 2147483646 w 574"/>
                <a:gd name="T63" fmla="*/ 2147483646 h 345"/>
                <a:gd name="T64" fmla="*/ 2147483646 w 574"/>
                <a:gd name="T65" fmla="*/ 2147483646 h 345"/>
                <a:gd name="T66" fmla="*/ 2147483646 w 574"/>
                <a:gd name="T67" fmla="*/ 2147483646 h 345"/>
                <a:gd name="T68" fmla="*/ 2147483646 w 574"/>
                <a:gd name="T69" fmla="*/ 2147483646 h 345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574" h="345">
                  <a:moveTo>
                    <a:pt x="570" y="24"/>
                  </a:moveTo>
                  <a:cubicBezTo>
                    <a:pt x="568" y="20"/>
                    <a:pt x="565" y="17"/>
                    <a:pt x="563" y="13"/>
                  </a:cubicBezTo>
                  <a:cubicBezTo>
                    <a:pt x="559" y="8"/>
                    <a:pt x="555" y="2"/>
                    <a:pt x="549" y="1"/>
                  </a:cubicBezTo>
                  <a:cubicBezTo>
                    <a:pt x="544" y="0"/>
                    <a:pt x="539" y="2"/>
                    <a:pt x="535" y="4"/>
                  </a:cubicBezTo>
                  <a:cubicBezTo>
                    <a:pt x="529" y="6"/>
                    <a:pt x="522" y="9"/>
                    <a:pt x="519" y="12"/>
                  </a:cubicBezTo>
                  <a:cubicBezTo>
                    <a:pt x="511" y="9"/>
                    <a:pt x="505" y="14"/>
                    <a:pt x="498" y="18"/>
                  </a:cubicBezTo>
                  <a:cubicBezTo>
                    <a:pt x="496" y="19"/>
                    <a:pt x="489" y="25"/>
                    <a:pt x="484" y="29"/>
                  </a:cubicBezTo>
                  <a:cubicBezTo>
                    <a:pt x="484" y="29"/>
                    <a:pt x="483" y="29"/>
                    <a:pt x="482" y="29"/>
                  </a:cubicBezTo>
                  <a:cubicBezTo>
                    <a:pt x="481" y="29"/>
                    <a:pt x="480" y="30"/>
                    <a:pt x="480" y="30"/>
                  </a:cubicBezTo>
                  <a:cubicBezTo>
                    <a:pt x="412" y="62"/>
                    <a:pt x="349" y="104"/>
                    <a:pt x="285" y="144"/>
                  </a:cubicBezTo>
                  <a:cubicBezTo>
                    <a:pt x="279" y="148"/>
                    <a:pt x="272" y="152"/>
                    <a:pt x="266" y="156"/>
                  </a:cubicBezTo>
                  <a:cubicBezTo>
                    <a:pt x="253" y="164"/>
                    <a:pt x="240" y="171"/>
                    <a:pt x="227" y="179"/>
                  </a:cubicBezTo>
                  <a:cubicBezTo>
                    <a:pt x="208" y="190"/>
                    <a:pt x="188" y="201"/>
                    <a:pt x="168" y="211"/>
                  </a:cubicBezTo>
                  <a:cubicBezTo>
                    <a:pt x="148" y="222"/>
                    <a:pt x="129" y="234"/>
                    <a:pt x="109" y="247"/>
                  </a:cubicBezTo>
                  <a:cubicBezTo>
                    <a:pt x="90" y="259"/>
                    <a:pt x="70" y="272"/>
                    <a:pt x="51" y="284"/>
                  </a:cubicBezTo>
                  <a:cubicBezTo>
                    <a:pt x="51" y="284"/>
                    <a:pt x="51" y="284"/>
                    <a:pt x="51" y="285"/>
                  </a:cubicBezTo>
                  <a:cubicBezTo>
                    <a:pt x="37" y="290"/>
                    <a:pt x="23" y="309"/>
                    <a:pt x="13" y="323"/>
                  </a:cubicBezTo>
                  <a:cubicBezTo>
                    <a:pt x="11" y="326"/>
                    <a:pt x="8" y="329"/>
                    <a:pt x="6" y="332"/>
                  </a:cubicBezTo>
                  <a:cubicBezTo>
                    <a:pt x="3" y="336"/>
                    <a:pt x="0" y="341"/>
                    <a:pt x="2" y="345"/>
                  </a:cubicBezTo>
                  <a:cubicBezTo>
                    <a:pt x="2" y="345"/>
                    <a:pt x="2" y="345"/>
                    <a:pt x="2" y="345"/>
                  </a:cubicBezTo>
                  <a:cubicBezTo>
                    <a:pt x="11" y="343"/>
                    <a:pt x="19" y="341"/>
                    <a:pt x="27" y="339"/>
                  </a:cubicBezTo>
                  <a:cubicBezTo>
                    <a:pt x="43" y="336"/>
                    <a:pt x="60" y="333"/>
                    <a:pt x="76" y="326"/>
                  </a:cubicBezTo>
                  <a:cubicBezTo>
                    <a:pt x="76" y="326"/>
                    <a:pt x="76" y="326"/>
                    <a:pt x="76" y="327"/>
                  </a:cubicBezTo>
                  <a:cubicBezTo>
                    <a:pt x="112" y="311"/>
                    <a:pt x="147" y="289"/>
                    <a:pt x="182" y="270"/>
                  </a:cubicBezTo>
                  <a:cubicBezTo>
                    <a:pt x="241" y="236"/>
                    <a:pt x="299" y="202"/>
                    <a:pt x="358" y="168"/>
                  </a:cubicBezTo>
                  <a:cubicBezTo>
                    <a:pt x="404" y="141"/>
                    <a:pt x="450" y="114"/>
                    <a:pt x="496" y="88"/>
                  </a:cubicBezTo>
                  <a:cubicBezTo>
                    <a:pt x="497" y="87"/>
                    <a:pt x="518" y="75"/>
                    <a:pt x="518" y="76"/>
                  </a:cubicBezTo>
                  <a:cubicBezTo>
                    <a:pt x="518" y="76"/>
                    <a:pt x="518" y="76"/>
                    <a:pt x="518" y="75"/>
                  </a:cubicBezTo>
                  <a:cubicBezTo>
                    <a:pt x="522" y="73"/>
                    <a:pt x="525" y="71"/>
                    <a:pt x="529" y="68"/>
                  </a:cubicBezTo>
                  <a:cubicBezTo>
                    <a:pt x="531" y="67"/>
                    <a:pt x="545" y="57"/>
                    <a:pt x="545" y="58"/>
                  </a:cubicBezTo>
                  <a:cubicBezTo>
                    <a:pt x="546" y="57"/>
                    <a:pt x="546" y="56"/>
                    <a:pt x="546" y="56"/>
                  </a:cubicBezTo>
                  <a:cubicBezTo>
                    <a:pt x="546" y="55"/>
                    <a:pt x="546" y="54"/>
                    <a:pt x="546" y="53"/>
                  </a:cubicBezTo>
                  <a:cubicBezTo>
                    <a:pt x="554" y="49"/>
                    <a:pt x="561" y="45"/>
                    <a:pt x="568" y="39"/>
                  </a:cubicBezTo>
                  <a:cubicBezTo>
                    <a:pt x="571" y="37"/>
                    <a:pt x="574" y="34"/>
                    <a:pt x="573" y="30"/>
                  </a:cubicBezTo>
                  <a:cubicBezTo>
                    <a:pt x="573" y="28"/>
                    <a:pt x="572" y="26"/>
                    <a:pt x="570" y="24"/>
                  </a:cubicBezTo>
                  <a:close/>
                </a:path>
              </a:pathLst>
            </a:custGeom>
            <a:solidFill>
              <a:srgbClr val="4DD1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Freeform 44"/>
            <p:cNvSpPr/>
            <p:nvPr/>
          </p:nvSpPr>
          <p:spPr bwMode="auto">
            <a:xfrm>
              <a:off x="10090151" y="-4763"/>
              <a:ext cx="1930400" cy="2097088"/>
            </a:xfrm>
            <a:custGeom>
              <a:avLst/>
              <a:gdLst>
                <a:gd name="T0" fmla="*/ 2147483646 w 454"/>
                <a:gd name="T1" fmla="*/ 2147483646 h 493"/>
                <a:gd name="T2" fmla="*/ 2147483646 w 454"/>
                <a:gd name="T3" fmla="*/ 2147483646 h 493"/>
                <a:gd name="T4" fmla="*/ 2147483646 w 454"/>
                <a:gd name="T5" fmla="*/ 2147483646 h 493"/>
                <a:gd name="T6" fmla="*/ 2147483646 w 454"/>
                <a:gd name="T7" fmla="*/ 2147483646 h 493"/>
                <a:gd name="T8" fmla="*/ 2147483646 w 454"/>
                <a:gd name="T9" fmla="*/ 2147483646 h 493"/>
                <a:gd name="T10" fmla="*/ 2147483646 w 454"/>
                <a:gd name="T11" fmla="*/ 2147483646 h 493"/>
                <a:gd name="T12" fmla="*/ 2147483646 w 454"/>
                <a:gd name="T13" fmla="*/ 2147483646 h 493"/>
                <a:gd name="T14" fmla="*/ 2147483646 w 454"/>
                <a:gd name="T15" fmla="*/ 2147483646 h 493"/>
                <a:gd name="T16" fmla="*/ 2147483646 w 454"/>
                <a:gd name="T17" fmla="*/ 2147483646 h 493"/>
                <a:gd name="T18" fmla="*/ 2147483646 w 454"/>
                <a:gd name="T19" fmla="*/ 2147483646 h 493"/>
                <a:gd name="T20" fmla="*/ 2147483646 w 454"/>
                <a:gd name="T21" fmla="*/ 2147483646 h 493"/>
                <a:gd name="T22" fmla="*/ 2147483646 w 454"/>
                <a:gd name="T23" fmla="*/ 2147483646 h 493"/>
                <a:gd name="T24" fmla="*/ 2147483646 w 454"/>
                <a:gd name="T25" fmla="*/ 0 h 493"/>
                <a:gd name="T26" fmla="*/ 2147483646 w 454"/>
                <a:gd name="T27" fmla="*/ 2147483646 h 493"/>
                <a:gd name="T28" fmla="*/ 2147483646 w 454"/>
                <a:gd name="T29" fmla="*/ 2147483646 h 493"/>
                <a:gd name="T30" fmla="*/ 2147483646 w 454"/>
                <a:gd name="T31" fmla="*/ 2147483646 h 493"/>
                <a:gd name="T32" fmla="*/ 2147483646 w 454"/>
                <a:gd name="T33" fmla="*/ 2147483646 h 493"/>
                <a:gd name="T34" fmla="*/ 2147483646 w 454"/>
                <a:gd name="T35" fmla="*/ 2147483646 h 493"/>
                <a:gd name="T36" fmla="*/ 2147483646 w 454"/>
                <a:gd name="T37" fmla="*/ 2147483646 h 493"/>
                <a:gd name="T38" fmla="*/ 2147483646 w 454"/>
                <a:gd name="T39" fmla="*/ 2147483646 h 493"/>
                <a:gd name="T40" fmla="*/ 2147483646 w 454"/>
                <a:gd name="T41" fmla="*/ 2147483646 h 493"/>
                <a:gd name="T42" fmla="*/ 2147483646 w 454"/>
                <a:gd name="T43" fmla="*/ 2147483646 h 493"/>
                <a:gd name="T44" fmla="*/ 2147483646 w 454"/>
                <a:gd name="T45" fmla="*/ 2147483646 h 493"/>
                <a:gd name="T46" fmla="*/ 2147483646 w 454"/>
                <a:gd name="T47" fmla="*/ 2147483646 h 493"/>
                <a:gd name="T48" fmla="*/ 2147483646 w 454"/>
                <a:gd name="T49" fmla="*/ 2147483646 h 493"/>
                <a:gd name="T50" fmla="*/ 2147483646 w 454"/>
                <a:gd name="T51" fmla="*/ 2147483646 h 493"/>
                <a:gd name="T52" fmla="*/ 2147483646 w 454"/>
                <a:gd name="T53" fmla="*/ 2147483646 h 493"/>
                <a:gd name="T54" fmla="*/ 2147483646 w 454"/>
                <a:gd name="T55" fmla="*/ 2147483646 h 493"/>
                <a:gd name="T56" fmla="*/ 2147483646 w 454"/>
                <a:gd name="T57" fmla="*/ 2147483646 h 493"/>
                <a:gd name="T58" fmla="*/ 2147483646 w 454"/>
                <a:gd name="T59" fmla="*/ 2147483646 h 493"/>
                <a:gd name="T60" fmla="*/ 2147483646 w 454"/>
                <a:gd name="T61" fmla="*/ 2147483646 h 493"/>
                <a:gd name="T62" fmla="*/ 2147483646 w 454"/>
                <a:gd name="T63" fmla="*/ 2147483646 h 493"/>
                <a:gd name="T64" fmla="*/ 2147483646 w 454"/>
                <a:gd name="T65" fmla="*/ 2147483646 h 493"/>
                <a:gd name="T66" fmla="*/ 2147483646 w 454"/>
                <a:gd name="T67" fmla="*/ 2147483646 h 493"/>
                <a:gd name="T68" fmla="*/ 2147483646 w 454"/>
                <a:gd name="T69" fmla="*/ 2147483646 h 493"/>
                <a:gd name="T70" fmla="*/ 2147483646 w 454"/>
                <a:gd name="T71" fmla="*/ 2147483646 h 493"/>
                <a:gd name="T72" fmla="*/ 2147483646 w 454"/>
                <a:gd name="T73" fmla="*/ 2147483646 h 49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454" h="493">
                  <a:moveTo>
                    <a:pt x="289" y="217"/>
                  </a:moveTo>
                  <a:cubicBezTo>
                    <a:pt x="325" y="178"/>
                    <a:pt x="360" y="138"/>
                    <a:pt x="397" y="99"/>
                  </a:cubicBezTo>
                  <a:cubicBezTo>
                    <a:pt x="398" y="98"/>
                    <a:pt x="414" y="80"/>
                    <a:pt x="414" y="81"/>
                  </a:cubicBezTo>
                  <a:cubicBezTo>
                    <a:pt x="414" y="81"/>
                    <a:pt x="414" y="81"/>
                    <a:pt x="414" y="80"/>
                  </a:cubicBezTo>
                  <a:cubicBezTo>
                    <a:pt x="417" y="77"/>
                    <a:pt x="420" y="74"/>
                    <a:pt x="422" y="70"/>
                  </a:cubicBezTo>
                  <a:cubicBezTo>
                    <a:pt x="423" y="69"/>
                    <a:pt x="434" y="55"/>
                    <a:pt x="435" y="55"/>
                  </a:cubicBezTo>
                  <a:cubicBezTo>
                    <a:pt x="435" y="55"/>
                    <a:pt x="435" y="54"/>
                    <a:pt x="435" y="53"/>
                  </a:cubicBezTo>
                  <a:cubicBezTo>
                    <a:pt x="435" y="52"/>
                    <a:pt x="434" y="51"/>
                    <a:pt x="434" y="50"/>
                  </a:cubicBezTo>
                  <a:cubicBezTo>
                    <a:pt x="440" y="45"/>
                    <a:pt x="446" y="38"/>
                    <a:pt x="450" y="31"/>
                  </a:cubicBezTo>
                  <a:cubicBezTo>
                    <a:pt x="453" y="28"/>
                    <a:pt x="454" y="24"/>
                    <a:pt x="453" y="20"/>
                  </a:cubicBezTo>
                  <a:cubicBezTo>
                    <a:pt x="452" y="18"/>
                    <a:pt x="450" y="17"/>
                    <a:pt x="448" y="15"/>
                  </a:cubicBezTo>
                  <a:cubicBezTo>
                    <a:pt x="445" y="13"/>
                    <a:pt x="442" y="10"/>
                    <a:pt x="438" y="7"/>
                  </a:cubicBezTo>
                  <a:cubicBezTo>
                    <a:pt x="433" y="4"/>
                    <a:pt x="428" y="0"/>
                    <a:pt x="421" y="0"/>
                  </a:cubicBezTo>
                  <a:cubicBezTo>
                    <a:pt x="416" y="0"/>
                    <a:pt x="412" y="4"/>
                    <a:pt x="408" y="7"/>
                  </a:cubicBezTo>
                  <a:cubicBezTo>
                    <a:pt x="404" y="11"/>
                    <a:pt x="398" y="15"/>
                    <a:pt x="396" y="20"/>
                  </a:cubicBezTo>
                  <a:cubicBezTo>
                    <a:pt x="387" y="19"/>
                    <a:pt x="383" y="25"/>
                    <a:pt x="378" y="31"/>
                  </a:cubicBezTo>
                  <a:cubicBezTo>
                    <a:pt x="376" y="33"/>
                    <a:pt x="371" y="41"/>
                    <a:pt x="368" y="46"/>
                  </a:cubicBezTo>
                  <a:cubicBezTo>
                    <a:pt x="367" y="46"/>
                    <a:pt x="366" y="47"/>
                    <a:pt x="366" y="47"/>
                  </a:cubicBezTo>
                  <a:cubicBezTo>
                    <a:pt x="365" y="48"/>
                    <a:pt x="364" y="48"/>
                    <a:pt x="364" y="49"/>
                  </a:cubicBezTo>
                  <a:cubicBezTo>
                    <a:pt x="353" y="59"/>
                    <a:pt x="342" y="70"/>
                    <a:pt x="332" y="80"/>
                  </a:cubicBezTo>
                  <a:cubicBezTo>
                    <a:pt x="326" y="86"/>
                    <a:pt x="321" y="91"/>
                    <a:pt x="316" y="97"/>
                  </a:cubicBezTo>
                  <a:cubicBezTo>
                    <a:pt x="306" y="108"/>
                    <a:pt x="296" y="119"/>
                    <a:pt x="286" y="130"/>
                  </a:cubicBezTo>
                  <a:cubicBezTo>
                    <a:pt x="276" y="141"/>
                    <a:pt x="266" y="153"/>
                    <a:pt x="256" y="164"/>
                  </a:cubicBezTo>
                  <a:cubicBezTo>
                    <a:pt x="212" y="216"/>
                    <a:pt x="169" y="268"/>
                    <a:pt x="120" y="314"/>
                  </a:cubicBezTo>
                  <a:cubicBezTo>
                    <a:pt x="105" y="332"/>
                    <a:pt x="90" y="349"/>
                    <a:pt x="75" y="367"/>
                  </a:cubicBezTo>
                  <a:cubicBezTo>
                    <a:pt x="60" y="384"/>
                    <a:pt x="46" y="402"/>
                    <a:pt x="31" y="420"/>
                  </a:cubicBezTo>
                  <a:cubicBezTo>
                    <a:pt x="31" y="420"/>
                    <a:pt x="31" y="420"/>
                    <a:pt x="31" y="420"/>
                  </a:cubicBezTo>
                  <a:cubicBezTo>
                    <a:pt x="31" y="420"/>
                    <a:pt x="31" y="420"/>
                    <a:pt x="32" y="420"/>
                  </a:cubicBezTo>
                  <a:cubicBezTo>
                    <a:pt x="19" y="430"/>
                    <a:pt x="12" y="452"/>
                    <a:pt x="6" y="468"/>
                  </a:cubicBezTo>
                  <a:cubicBezTo>
                    <a:pt x="5" y="472"/>
                    <a:pt x="4" y="476"/>
                    <a:pt x="3" y="479"/>
                  </a:cubicBezTo>
                  <a:cubicBezTo>
                    <a:pt x="1" y="483"/>
                    <a:pt x="0" y="489"/>
                    <a:pt x="2" y="492"/>
                  </a:cubicBezTo>
                  <a:cubicBezTo>
                    <a:pt x="3" y="492"/>
                    <a:pt x="3" y="492"/>
                    <a:pt x="3" y="493"/>
                  </a:cubicBezTo>
                  <a:cubicBezTo>
                    <a:pt x="10" y="488"/>
                    <a:pt x="17" y="484"/>
                    <a:pt x="25" y="479"/>
                  </a:cubicBezTo>
                  <a:cubicBezTo>
                    <a:pt x="39" y="471"/>
                    <a:pt x="54" y="463"/>
                    <a:pt x="67" y="452"/>
                  </a:cubicBezTo>
                  <a:cubicBezTo>
                    <a:pt x="67" y="452"/>
                    <a:pt x="67" y="453"/>
                    <a:pt x="67" y="453"/>
                  </a:cubicBezTo>
                  <a:cubicBezTo>
                    <a:pt x="98" y="427"/>
                    <a:pt x="124" y="396"/>
                    <a:pt x="152" y="367"/>
                  </a:cubicBezTo>
                  <a:cubicBezTo>
                    <a:pt x="198" y="317"/>
                    <a:pt x="243" y="267"/>
                    <a:pt x="289" y="217"/>
                  </a:cubicBezTo>
                  <a:close/>
                </a:path>
              </a:pathLst>
            </a:custGeom>
            <a:solidFill>
              <a:srgbClr val="4DD1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Freeform 45"/>
            <p:cNvSpPr/>
            <p:nvPr/>
          </p:nvSpPr>
          <p:spPr bwMode="auto">
            <a:xfrm>
              <a:off x="12760326" y="1058863"/>
              <a:ext cx="268288" cy="238125"/>
            </a:xfrm>
            <a:custGeom>
              <a:avLst/>
              <a:gdLst>
                <a:gd name="T0" fmla="*/ 2147483646 w 63"/>
                <a:gd name="T1" fmla="*/ 2147483646 h 56"/>
                <a:gd name="T2" fmla="*/ 2147483646 w 63"/>
                <a:gd name="T3" fmla="*/ 2147483646 h 56"/>
                <a:gd name="T4" fmla="*/ 2147483646 w 63"/>
                <a:gd name="T5" fmla="*/ 2147483646 h 56"/>
                <a:gd name="T6" fmla="*/ 2147483646 w 63"/>
                <a:gd name="T7" fmla="*/ 2147483646 h 56"/>
                <a:gd name="T8" fmla="*/ 2147483646 w 63"/>
                <a:gd name="T9" fmla="*/ 2147483646 h 56"/>
                <a:gd name="T10" fmla="*/ 2147483646 w 63"/>
                <a:gd name="T11" fmla="*/ 2147483646 h 56"/>
                <a:gd name="T12" fmla="*/ 2147483646 w 63"/>
                <a:gd name="T13" fmla="*/ 2147483646 h 56"/>
                <a:gd name="T14" fmla="*/ 2147483646 w 63"/>
                <a:gd name="T15" fmla="*/ 2147483646 h 56"/>
                <a:gd name="T16" fmla="*/ 2147483646 w 63"/>
                <a:gd name="T17" fmla="*/ 2147483646 h 5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63" h="56">
                  <a:moveTo>
                    <a:pt x="22" y="5"/>
                  </a:moveTo>
                  <a:cubicBezTo>
                    <a:pt x="26" y="2"/>
                    <a:pt x="31" y="0"/>
                    <a:pt x="36" y="1"/>
                  </a:cubicBezTo>
                  <a:cubicBezTo>
                    <a:pt x="42" y="2"/>
                    <a:pt x="47" y="7"/>
                    <a:pt x="51" y="12"/>
                  </a:cubicBezTo>
                  <a:cubicBezTo>
                    <a:pt x="53" y="15"/>
                    <a:pt x="56" y="19"/>
                    <a:pt x="59" y="22"/>
                  </a:cubicBezTo>
                  <a:cubicBezTo>
                    <a:pt x="60" y="24"/>
                    <a:pt x="62" y="26"/>
                    <a:pt x="62" y="28"/>
                  </a:cubicBezTo>
                  <a:cubicBezTo>
                    <a:pt x="63" y="32"/>
                    <a:pt x="60" y="35"/>
                    <a:pt x="57" y="38"/>
                  </a:cubicBezTo>
                  <a:cubicBezTo>
                    <a:pt x="50" y="45"/>
                    <a:pt x="42" y="51"/>
                    <a:pt x="32" y="56"/>
                  </a:cubicBezTo>
                  <a:cubicBezTo>
                    <a:pt x="34" y="55"/>
                    <a:pt x="8" y="28"/>
                    <a:pt x="6" y="25"/>
                  </a:cubicBezTo>
                  <a:cubicBezTo>
                    <a:pt x="0" y="15"/>
                    <a:pt x="13" y="10"/>
                    <a:pt x="22" y="5"/>
                  </a:cubicBezTo>
                  <a:close/>
                </a:path>
              </a:pathLst>
            </a:custGeom>
            <a:solidFill>
              <a:srgbClr val="F57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Freeform 46"/>
            <p:cNvSpPr/>
            <p:nvPr/>
          </p:nvSpPr>
          <p:spPr bwMode="auto">
            <a:xfrm>
              <a:off x="10702926" y="2365375"/>
              <a:ext cx="357188" cy="347663"/>
            </a:xfrm>
            <a:custGeom>
              <a:avLst/>
              <a:gdLst>
                <a:gd name="T0" fmla="*/ 2147483646 w 84"/>
                <a:gd name="T1" fmla="*/ 2147483646 h 82"/>
                <a:gd name="T2" fmla="*/ 2147483646 w 84"/>
                <a:gd name="T3" fmla="*/ 2147483646 h 82"/>
                <a:gd name="T4" fmla="*/ 2147483646 w 84"/>
                <a:gd name="T5" fmla="*/ 2147483646 h 82"/>
                <a:gd name="T6" fmla="*/ 2147483646 w 84"/>
                <a:gd name="T7" fmla="*/ 2147483646 h 82"/>
                <a:gd name="T8" fmla="*/ 2147483646 w 84"/>
                <a:gd name="T9" fmla="*/ 2147483646 h 82"/>
                <a:gd name="T10" fmla="*/ 2147483646 w 84"/>
                <a:gd name="T11" fmla="*/ 2147483646 h 82"/>
                <a:gd name="T12" fmla="*/ 2147483646 w 84"/>
                <a:gd name="T13" fmla="*/ 2147483646 h 82"/>
                <a:gd name="T14" fmla="*/ 2147483646 w 84"/>
                <a:gd name="T15" fmla="*/ 2147483646 h 82"/>
                <a:gd name="T16" fmla="*/ 2147483646 w 84"/>
                <a:gd name="T17" fmla="*/ 2147483646 h 82"/>
                <a:gd name="T18" fmla="*/ 2147483646 w 84"/>
                <a:gd name="T19" fmla="*/ 2147483646 h 8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84" h="82">
                  <a:moveTo>
                    <a:pt x="79" y="54"/>
                  </a:moveTo>
                  <a:cubicBezTo>
                    <a:pt x="63" y="64"/>
                    <a:pt x="45" y="68"/>
                    <a:pt x="27" y="74"/>
                  </a:cubicBezTo>
                  <a:cubicBezTo>
                    <a:pt x="19" y="76"/>
                    <a:pt x="11" y="79"/>
                    <a:pt x="3" y="82"/>
                  </a:cubicBezTo>
                  <a:cubicBezTo>
                    <a:pt x="3" y="82"/>
                    <a:pt x="3" y="81"/>
                    <a:pt x="3" y="81"/>
                  </a:cubicBezTo>
                  <a:cubicBezTo>
                    <a:pt x="0" y="77"/>
                    <a:pt x="3" y="72"/>
                    <a:pt x="6" y="68"/>
                  </a:cubicBezTo>
                  <a:cubicBezTo>
                    <a:pt x="7" y="66"/>
                    <a:pt x="10" y="62"/>
                    <a:pt x="12" y="58"/>
                  </a:cubicBezTo>
                  <a:cubicBezTo>
                    <a:pt x="26" y="36"/>
                    <a:pt x="48" y="0"/>
                    <a:pt x="72" y="21"/>
                  </a:cubicBezTo>
                  <a:cubicBezTo>
                    <a:pt x="80" y="27"/>
                    <a:pt x="84" y="38"/>
                    <a:pt x="84" y="48"/>
                  </a:cubicBezTo>
                  <a:cubicBezTo>
                    <a:pt x="83" y="50"/>
                    <a:pt x="83" y="51"/>
                    <a:pt x="82" y="52"/>
                  </a:cubicBezTo>
                  <a:cubicBezTo>
                    <a:pt x="82" y="53"/>
                    <a:pt x="81" y="54"/>
                    <a:pt x="79" y="54"/>
                  </a:cubicBezTo>
                  <a:close/>
                </a:path>
              </a:pathLst>
            </a:custGeom>
            <a:solidFill>
              <a:srgbClr val="EDDBA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Freeform 47"/>
            <p:cNvSpPr/>
            <p:nvPr/>
          </p:nvSpPr>
          <p:spPr bwMode="auto">
            <a:xfrm>
              <a:off x="10902951" y="1203325"/>
              <a:ext cx="1905000" cy="1403350"/>
            </a:xfrm>
            <a:custGeom>
              <a:avLst/>
              <a:gdLst>
                <a:gd name="T0" fmla="*/ 2147483646 w 448"/>
                <a:gd name="T1" fmla="*/ 2147483646 h 330"/>
                <a:gd name="T2" fmla="*/ 2147483646 w 448"/>
                <a:gd name="T3" fmla="*/ 0 h 330"/>
                <a:gd name="T4" fmla="*/ 2147483646 w 448"/>
                <a:gd name="T5" fmla="*/ 2147483646 h 330"/>
                <a:gd name="T6" fmla="*/ 2147483646 w 448"/>
                <a:gd name="T7" fmla="*/ 2147483646 h 330"/>
                <a:gd name="T8" fmla="*/ 2147483646 w 448"/>
                <a:gd name="T9" fmla="*/ 2147483646 h 330"/>
                <a:gd name="T10" fmla="*/ 2147483646 w 448"/>
                <a:gd name="T11" fmla="*/ 2147483646 h 330"/>
                <a:gd name="T12" fmla="*/ 2147483646 w 448"/>
                <a:gd name="T13" fmla="*/ 2147483646 h 330"/>
                <a:gd name="T14" fmla="*/ 2147483646 w 448"/>
                <a:gd name="T15" fmla="*/ 2147483646 h 330"/>
                <a:gd name="T16" fmla="*/ 2147483646 w 448"/>
                <a:gd name="T17" fmla="*/ 2147483646 h 330"/>
                <a:gd name="T18" fmla="*/ 2147483646 w 448"/>
                <a:gd name="T19" fmla="*/ 2147483646 h 330"/>
                <a:gd name="T20" fmla="*/ 2147483646 w 448"/>
                <a:gd name="T21" fmla="*/ 2147483646 h 330"/>
                <a:gd name="T22" fmla="*/ 2147483646 w 448"/>
                <a:gd name="T23" fmla="*/ 2147483646 h 330"/>
                <a:gd name="T24" fmla="*/ 0 w 448"/>
                <a:gd name="T25" fmla="*/ 2147483646 h 330"/>
                <a:gd name="T26" fmla="*/ 2147483646 w 448"/>
                <a:gd name="T27" fmla="*/ 2147483646 h 330"/>
                <a:gd name="T28" fmla="*/ 2147483646 w 448"/>
                <a:gd name="T29" fmla="*/ 2147483646 h 330"/>
                <a:gd name="T30" fmla="*/ 2147483646 w 448"/>
                <a:gd name="T31" fmla="*/ 2147483646 h 33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448" h="330">
                  <a:moveTo>
                    <a:pt x="408" y="1"/>
                  </a:moveTo>
                  <a:cubicBezTo>
                    <a:pt x="410" y="0"/>
                    <a:pt x="411" y="0"/>
                    <a:pt x="413" y="0"/>
                  </a:cubicBezTo>
                  <a:cubicBezTo>
                    <a:pt x="415" y="0"/>
                    <a:pt x="417" y="3"/>
                    <a:pt x="419" y="5"/>
                  </a:cubicBezTo>
                  <a:cubicBezTo>
                    <a:pt x="428" y="18"/>
                    <a:pt x="439" y="32"/>
                    <a:pt x="448" y="44"/>
                  </a:cubicBezTo>
                  <a:cubicBezTo>
                    <a:pt x="448" y="43"/>
                    <a:pt x="428" y="57"/>
                    <a:pt x="427" y="58"/>
                  </a:cubicBezTo>
                  <a:cubicBezTo>
                    <a:pt x="383" y="88"/>
                    <a:pt x="339" y="119"/>
                    <a:pt x="296" y="149"/>
                  </a:cubicBezTo>
                  <a:cubicBezTo>
                    <a:pt x="240" y="188"/>
                    <a:pt x="185" y="227"/>
                    <a:pt x="129" y="265"/>
                  </a:cubicBezTo>
                  <a:cubicBezTo>
                    <a:pt x="96" y="287"/>
                    <a:pt x="63" y="312"/>
                    <a:pt x="27" y="330"/>
                  </a:cubicBezTo>
                  <a:cubicBezTo>
                    <a:pt x="28" y="324"/>
                    <a:pt x="30" y="319"/>
                    <a:pt x="26" y="314"/>
                  </a:cubicBezTo>
                  <a:cubicBezTo>
                    <a:pt x="24" y="310"/>
                    <a:pt x="19" y="308"/>
                    <a:pt x="15" y="309"/>
                  </a:cubicBezTo>
                  <a:cubicBezTo>
                    <a:pt x="16" y="306"/>
                    <a:pt x="18" y="304"/>
                    <a:pt x="19" y="302"/>
                  </a:cubicBezTo>
                  <a:cubicBezTo>
                    <a:pt x="19" y="299"/>
                    <a:pt x="19" y="296"/>
                    <a:pt x="17" y="294"/>
                  </a:cubicBezTo>
                  <a:cubicBezTo>
                    <a:pt x="13" y="290"/>
                    <a:pt x="5" y="293"/>
                    <a:pt x="0" y="290"/>
                  </a:cubicBezTo>
                  <a:cubicBezTo>
                    <a:pt x="36" y="262"/>
                    <a:pt x="72" y="234"/>
                    <a:pt x="110" y="207"/>
                  </a:cubicBezTo>
                  <a:cubicBezTo>
                    <a:pt x="213" y="146"/>
                    <a:pt x="302" y="62"/>
                    <a:pt x="406" y="2"/>
                  </a:cubicBezTo>
                  <a:cubicBezTo>
                    <a:pt x="407" y="1"/>
                    <a:pt x="408" y="1"/>
                    <a:pt x="408" y="1"/>
                  </a:cubicBezTo>
                  <a:close/>
                </a:path>
              </a:pathLst>
            </a:custGeom>
            <a:solidFill>
              <a:srgbClr val="E0D2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Freeform 48"/>
            <p:cNvSpPr/>
            <p:nvPr/>
          </p:nvSpPr>
          <p:spPr bwMode="auto">
            <a:xfrm>
              <a:off x="10902951" y="1203325"/>
              <a:ext cx="1839913" cy="1246188"/>
            </a:xfrm>
            <a:custGeom>
              <a:avLst/>
              <a:gdLst>
                <a:gd name="T0" fmla="*/ 2147483646 w 433"/>
                <a:gd name="T1" fmla="*/ 2147483646 h 293"/>
                <a:gd name="T2" fmla="*/ 2147483646 w 433"/>
                <a:gd name="T3" fmla="*/ 2147483646 h 293"/>
                <a:gd name="T4" fmla="*/ 2147483646 w 433"/>
                <a:gd name="T5" fmla="*/ 2147483646 h 293"/>
                <a:gd name="T6" fmla="*/ 2147483646 w 433"/>
                <a:gd name="T7" fmla="*/ 2147483646 h 293"/>
                <a:gd name="T8" fmla="*/ 2147483646 w 433"/>
                <a:gd name="T9" fmla="*/ 0 h 293"/>
                <a:gd name="T10" fmla="*/ 2147483646 w 433"/>
                <a:gd name="T11" fmla="*/ 2147483646 h 293"/>
                <a:gd name="T12" fmla="*/ 2147483646 w 433"/>
                <a:gd name="T13" fmla="*/ 2147483646 h 293"/>
                <a:gd name="T14" fmla="*/ 2147483646 w 433"/>
                <a:gd name="T15" fmla="*/ 2147483646 h 293"/>
                <a:gd name="T16" fmla="*/ 0 w 433"/>
                <a:gd name="T17" fmla="*/ 2147483646 h 293"/>
                <a:gd name="T18" fmla="*/ 2147483646 w 433"/>
                <a:gd name="T19" fmla="*/ 2147483646 h 293"/>
                <a:gd name="T20" fmla="*/ 2147483646 w 433"/>
                <a:gd name="T21" fmla="*/ 2147483646 h 29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33" h="293">
                  <a:moveTo>
                    <a:pt x="116" y="218"/>
                  </a:moveTo>
                  <a:cubicBezTo>
                    <a:pt x="167" y="182"/>
                    <a:pt x="220" y="148"/>
                    <a:pt x="270" y="111"/>
                  </a:cubicBezTo>
                  <a:cubicBezTo>
                    <a:pt x="295" y="92"/>
                    <a:pt x="320" y="73"/>
                    <a:pt x="346" y="55"/>
                  </a:cubicBezTo>
                  <a:cubicBezTo>
                    <a:pt x="361" y="45"/>
                    <a:pt x="378" y="37"/>
                    <a:pt x="393" y="27"/>
                  </a:cubicBezTo>
                  <a:cubicBezTo>
                    <a:pt x="398" y="24"/>
                    <a:pt x="433" y="4"/>
                    <a:pt x="413" y="0"/>
                  </a:cubicBezTo>
                  <a:cubicBezTo>
                    <a:pt x="411" y="0"/>
                    <a:pt x="410" y="0"/>
                    <a:pt x="408" y="1"/>
                  </a:cubicBezTo>
                  <a:cubicBezTo>
                    <a:pt x="408" y="1"/>
                    <a:pt x="407" y="1"/>
                    <a:pt x="406" y="2"/>
                  </a:cubicBezTo>
                  <a:cubicBezTo>
                    <a:pt x="302" y="62"/>
                    <a:pt x="213" y="146"/>
                    <a:pt x="110" y="207"/>
                  </a:cubicBezTo>
                  <a:cubicBezTo>
                    <a:pt x="72" y="234"/>
                    <a:pt x="36" y="262"/>
                    <a:pt x="0" y="290"/>
                  </a:cubicBezTo>
                  <a:cubicBezTo>
                    <a:pt x="4" y="293"/>
                    <a:pt x="11" y="290"/>
                    <a:pt x="16" y="293"/>
                  </a:cubicBezTo>
                  <a:cubicBezTo>
                    <a:pt x="49" y="267"/>
                    <a:pt x="82" y="242"/>
                    <a:pt x="116" y="218"/>
                  </a:cubicBezTo>
                  <a:close/>
                </a:path>
              </a:pathLst>
            </a:custGeom>
            <a:solidFill>
              <a:srgbClr val="CFC1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Freeform 49"/>
            <p:cNvSpPr/>
            <p:nvPr/>
          </p:nvSpPr>
          <p:spPr bwMode="auto">
            <a:xfrm>
              <a:off x="10702926" y="2611438"/>
              <a:ext cx="114300" cy="101600"/>
            </a:xfrm>
            <a:custGeom>
              <a:avLst/>
              <a:gdLst>
                <a:gd name="T0" fmla="*/ 2147483646 w 27"/>
                <a:gd name="T1" fmla="*/ 2147483646 h 24"/>
                <a:gd name="T2" fmla="*/ 2147483646 w 27"/>
                <a:gd name="T3" fmla="*/ 2147483646 h 24"/>
                <a:gd name="T4" fmla="*/ 2147483646 w 27"/>
                <a:gd name="T5" fmla="*/ 2147483646 h 24"/>
                <a:gd name="T6" fmla="*/ 2147483646 w 27"/>
                <a:gd name="T7" fmla="*/ 2147483646 h 24"/>
                <a:gd name="T8" fmla="*/ 2147483646 w 27"/>
                <a:gd name="T9" fmla="*/ 0 h 24"/>
                <a:gd name="T10" fmla="*/ 2147483646 w 27"/>
                <a:gd name="T11" fmla="*/ 2147483646 h 24"/>
                <a:gd name="T12" fmla="*/ 2147483646 w 27"/>
                <a:gd name="T13" fmla="*/ 2147483646 h 2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7" h="24">
                  <a:moveTo>
                    <a:pt x="27" y="16"/>
                  </a:moveTo>
                  <a:cubicBezTo>
                    <a:pt x="19" y="18"/>
                    <a:pt x="11" y="21"/>
                    <a:pt x="3" y="24"/>
                  </a:cubicBezTo>
                  <a:cubicBezTo>
                    <a:pt x="3" y="24"/>
                    <a:pt x="3" y="23"/>
                    <a:pt x="3" y="23"/>
                  </a:cubicBezTo>
                  <a:cubicBezTo>
                    <a:pt x="0" y="19"/>
                    <a:pt x="3" y="14"/>
                    <a:pt x="6" y="10"/>
                  </a:cubicBezTo>
                  <a:cubicBezTo>
                    <a:pt x="7" y="8"/>
                    <a:pt x="10" y="4"/>
                    <a:pt x="12" y="0"/>
                  </a:cubicBezTo>
                  <a:cubicBezTo>
                    <a:pt x="15" y="2"/>
                    <a:pt x="18" y="4"/>
                    <a:pt x="20" y="7"/>
                  </a:cubicBezTo>
                  <a:cubicBezTo>
                    <a:pt x="23" y="9"/>
                    <a:pt x="25" y="12"/>
                    <a:pt x="27" y="16"/>
                  </a:cubicBezTo>
                  <a:close/>
                </a:path>
              </a:pathLst>
            </a:custGeom>
            <a:solidFill>
              <a:srgbClr val="B5A9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Freeform 50"/>
            <p:cNvSpPr/>
            <p:nvPr/>
          </p:nvSpPr>
          <p:spPr bwMode="auto">
            <a:xfrm>
              <a:off x="12623801" y="1109663"/>
              <a:ext cx="298450" cy="298450"/>
            </a:xfrm>
            <a:custGeom>
              <a:avLst/>
              <a:gdLst>
                <a:gd name="T0" fmla="*/ 2147483646 w 70"/>
                <a:gd name="T1" fmla="*/ 2147483646 h 70"/>
                <a:gd name="T2" fmla="*/ 2147483646 w 70"/>
                <a:gd name="T3" fmla="*/ 2147483646 h 70"/>
                <a:gd name="T4" fmla="*/ 2147483646 w 70"/>
                <a:gd name="T5" fmla="*/ 2147483646 h 70"/>
                <a:gd name="T6" fmla="*/ 0 w 70"/>
                <a:gd name="T7" fmla="*/ 2147483646 h 70"/>
                <a:gd name="T8" fmla="*/ 2147483646 w 70"/>
                <a:gd name="T9" fmla="*/ 2147483646 h 70"/>
                <a:gd name="T10" fmla="*/ 2147483646 w 70"/>
                <a:gd name="T11" fmla="*/ 2147483646 h 70"/>
                <a:gd name="T12" fmla="*/ 2147483646 w 70"/>
                <a:gd name="T13" fmla="*/ 2147483646 h 70"/>
                <a:gd name="T14" fmla="*/ 2147483646 w 70"/>
                <a:gd name="T15" fmla="*/ 2147483646 h 70"/>
                <a:gd name="T16" fmla="*/ 2147483646 w 70"/>
                <a:gd name="T17" fmla="*/ 2147483646 h 70"/>
                <a:gd name="T18" fmla="*/ 2147483646 w 70"/>
                <a:gd name="T19" fmla="*/ 2147483646 h 70"/>
                <a:gd name="T20" fmla="*/ 2147483646 w 70"/>
                <a:gd name="T21" fmla="*/ 2147483646 h 70"/>
                <a:gd name="T22" fmla="*/ 2147483646 w 70"/>
                <a:gd name="T23" fmla="*/ 2147483646 h 70"/>
                <a:gd name="T24" fmla="*/ 2147483646 w 70"/>
                <a:gd name="T25" fmla="*/ 2147483646 h 7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70" h="70">
                  <a:moveTo>
                    <a:pt x="40" y="68"/>
                  </a:moveTo>
                  <a:cubicBezTo>
                    <a:pt x="37" y="69"/>
                    <a:pt x="34" y="70"/>
                    <a:pt x="31" y="70"/>
                  </a:cubicBezTo>
                  <a:cubicBezTo>
                    <a:pt x="30" y="60"/>
                    <a:pt x="25" y="51"/>
                    <a:pt x="20" y="43"/>
                  </a:cubicBezTo>
                  <a:cubicBezTo>
                    <a:pt x="15" y="35"/>
                    <a:pt x="9" y="27"/>
                    <a:pt x="0" y="26"/>
                  </a:cubicBezTo>
                  <a:cubicBezTo>
                    <a:pt x="2" y="26"/>
                    <a:pt x="16" y="12"/>
                    <a:pt x="18" y="10"/>
                  </a:cubicBezTo>
                  <a:cubicBezTo>
                    <a:pt x="25" y="5"/>
                    <a:pt x="30" y="0"/>
                    <a:pt x="39" y="3"/>
                  </a:cubicBezTo>
                  <a:cubicBezTo>
                    <a:pt x="40" y="3"/>
                    <a:pt x="40" y="4"/>
                    <a:pt x="41" y="4"/>
                  </a:cubicBezTo>
                  <a:cubicBezTo>
                    <a:pt x="44" y="5"/>
                    <a:pt x="47" y="8"/>
                    <a:pt x="50" y="11"/>
                  </a:cubicBezTo>
                  <a:cubicBezTo>
                    <a:pt x="55" y="16"/>
                    <a:pt x="60" y="20"/>
                    <a:pt x="64" y="26"/>
                  </a:cubicBezTo>
                  <a:cubicBezTo>
                    <a:pt x="68" y="31"/>
                    <a:pt x="70" y="38"/>
                    <a:pt x="69" y="44"/>
                  </a:cubicBezTo>
                  <a:cubicBezTo>
                    <a:pt x="69" y="45"/>
                    <a:pt x="69" y="45"/>
                    <a:pt x="69" y="46"/>
                  </a:cubicBezTo>
                  <a:cubicBezTo>
                    <a:pt x="68" y="45"/>
                    <a:pt x="55" y="56"/>
                    <a:pt x="53" y="57"/>
                  </a:cubicBezTo>
                  <a:cubicBezTo>
                    <a:pt x="49" y="61"/>
                    <a:pt x="45" y="65"/>
                    <a:pt x="40" y="68"/>
                  </a:cubicBezTo>
                  <a:close/>
                </a:path>
              </a:pathLst>
            </a:custGeom>
            <a:solidFill>
              <a:srgbClr val="D4D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Freeform 51"/>
            <p:cNvSpPr/>
            <p:nvPr/>
          </p:nvSpPr>
          <p:spPr bwMode="auto">
            <a:xfrm>
              <a:off x="12623801" y="1109663"/>
              <a:ext cx="174625" cy="298450"/>
            </a:xfrm>
            <a:custGeom>
              <a:avLst/>
              <a:gdLst>
                <a:gd name="T0" fmla="*/ 2147483646 w 41"/>
                <a:gd name="T1" fmla="*/ 2147483646 h 70"/>
                <a:gd name="T2" fmla="*/ 2147483646 w 41"/>
                <a:gd name="T3" fmla="*/ 2147483646 h 70"/>
                <a:gd name="T4" fmla="*/ 2147483646 w 41"/>
                <a:gd name="T5" fmla="*/ 2147483646 h 70"/>
                <a:gd name="T6" fmla="*/ 0 w 41"/>
                <a:gd name="T7" fmla="*/ 2147483646 h 70"/>
                <a:gd name="T8" fmla="*/ 2147483646 w 41"/>
                <a:gd name="T9" fmla="*/ 2147483646 h 70"/>
                <a:gd name="T10" fmla="*/ 2147483646 w 41"/>
                <a:gd name="T11" fmla="*/ 2147483646 h 70"/>
                <a:gd name="T12" fmla="*/ 2147483646 w 41"/>
                <a:gd name="T13" fmla="*/ 2147483646 h 70"/>
                <a:gd name="T14" fmla="*/ 2147483646 w 41"/>
                <a:gd name="T15" fmla="*/ 2147483646 h 70"/>
                <a:gd name="T16" fmla="*/ 2147483646 w 41"/>
                <a:gd name="T17" fmla="*/ 2147483646 h 70"/>
                <a:gd name="T18" fmla="*/ 2147483646 w 41"/>
                <a:gd name="T19" fmla="*/ 2147483646 h 70"/>
                <a:gd name="T20" fmla="*/ 2147483646 w 41"/>
                <a:gd name="T21" fmla="*/ 2147483646 h 70"/>
                <a:gd name="T22" fmla="*/ 2147483646 w 41"/>
                <a:gd name="T23" fmla="*/ 2147483646 h 7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1" h="70">
                  <a:moveTo>
                    <a:pt x="40" y="68"/>
                  </a:moveTo>
                  <a:cubicBezTo>
                    <a:pt x="37" y="69"/>
                    <a:pt x="34" y="70"/>
                    <a:pt x="31" y="70"/>
                  </a:cubicBezTo>
                  <a:cubicBezTo>
                    <a:pt x="30" y="60"/>
                    <a:pt x="25" y="51"/>
                    <a:pt x="20" y="43"/>
                  </a:cubicBezTo>
                  <a:cubicBezTo>
                    <a:pt x="15" y="35"/>
                    <a:pt x="9" y="27"/>
                    <a:pt x="0" y="26"/>
                  </a:cubicBezTo>
                  <a:cubicBezTo>
                    <a:pt x="2" y="26"/>
                    <a:pt x="16" y="12"/>
                    <a:pt x="18" y="10"/>
                  </a:cubicBezTo>
                  <a:cubicBezTo>
                    <a:pt x="25" y="5"/>
                    <a:pt x="30" y="0"/>
                    <a:pt x="39" y="3"/>
                  </a:cubicBezTo>
                  <a:cubicBezTo>
                    <a:pt x="40" y="3"/>
                    <a:pt x="40" y="4"/>
                    <a:pt x="41" y="4"/>
                  </a:cubicBezTo>
                  <a:cubicBezTo>
                    <a:pt x="41" y="4"/>
                    <a:pt x="40" y="5"/>
                    <a:pt x="40" y="6"/>
                  </a:cubicBezTo>
                  <a:cubicBezTo>
                    <a:pt x="38" y="13"/>
                    <a:pt x="24" y="16"/>
                    <a:pt x="22" y="24"/>
                  </a:cubicBezTo>
                  <a:cubicBezTo>
                    <a:pt x="22" y="25"/>
                    <a:pt x="22" y="26"/>
                    <a:pt x="23" y="27"/>
                  </a:cubicBezTo>
                  <a:cubicBezTo>
                    <a:pt x="28" y="36"/>
                    <a:pt x="32" y="45"/>
                    <a:pt x="37" y="54"/>
                  </a:cubicBezTo>
                  <a:cubicBezTo>
                    <a:pt x="39" y="58"/>
                    <a:pt x="41" y="63"/>
                    <a:pt x="40" y="68"/>
                  </a:cubicBezTo>
                  <a:close/>
                </a:path>
              </a:pathLst>
            </a:custGeom>
            <a:solidFill>
              <a:srgbClr val="ABA8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Freeform 52"/>
            <p:cNvSpPr/>
            <p:nvPr/>
          </p:nvSpPr>
          <p:spPr bwMode="auto">
            <a:xfrm>
              <a:off x="12790488" y="752475"/>
              <a:ext cx="258763" cy="233363"/>
            </a:xfrm>
            <a:custGeom>
              <a:avLst/>
              <a:gdLst>
                <a:gd name="T0" fmla="*/ 2147483646 w 61"/>
                <a:gd name="T1" fmla="*/ 2147483646 h 55"/>
                <a:gd name="T2" fmla="*/ 2147483646 w 61"/>
                <a:gd name="T3" fmla="*/ 2147483646 h 55"/>
                <a:gd name="T4" fmla="*/ 2147483646 w 61"/>
                <a:gd name="T5" fmla="*/ 2147483646 h 55"/>
                <a:gd name="T6" fmla="*/ 2147483646 w 61"/>
                <a:gd name="T7" fmla="*/ 2147483646 h 55"/>
                <a:gd name="T8" fmla="*/ 2147483646 w 61"/>
                <a:gd name="T9" fmla="*/ 2147483646 h 55"/>
                <a:gd name="T10" fmla="*/ 2147483646 w 61"/>
                <a:gd name="T11" fmla="*/ 2147483646 h 55"/>
                <a:gd name="T12" fmla="*/ 2147483646 w 61"/>
                <a:gd name="T13" fmla="*/ 2147483646 h 55"/>
                <a:gd name="T14" fmla="*/ 2147483646 w 61"/>
                <a:gd name="T15" fmla="*/ 2147483646 h 55"/>
                <a:gd name="T16" fmla="*/ 2147483646 w 61"/>
                <a:gd name="T17" fmla="*/ 2147483646 h 5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61" h="55">
                  <a:moveTo>
                    <a:pt x="22" y="4"/>
                  </a:moveTo>
                  <a:cubicBezTo>
                    <a:pt x="26" y="2"/>
                    <a:pt x="31" y="0"/>
                    <a:pt x="36" y="1"/>
                  </a:cubicBezTo>
                  <a:cubicBezTo>
                    <a:pt x="42" y="2"/>
                    <a:pt x="46" y="8"/>
                    <a:pt x="50" y="13"/>
                  </a:cubicBezTo>
                  <a:cubicBezTo>
                    <a:pt x="52" y="17"/>
                    <a:pt x="55" y="20"/>
                    <a:pt x="57" y="24"/>
                  </a:cubicBezTo>
                  <a:cubicBezTo>
                    <a:pt x="59" y="26"/>
                    <a:pt x="60" y="28"/>
                    <a:pt x="60" y="30"/>
                  </a:cubicBezTo>
                  <a:cubicBezTo>
                    <a:pt x="61" y="34"/>
                    <a:pt x="58" y="37"/>
                    <a:pt x="55" y="39"/>
                  </a:cubicBezTo>
                  <a:cubicBezTo>
                    <a:pt x="47" y="46"/>
                    <a:pt x="38" y="51"/>
                    <a:pt x="28" y="55"/>
                  </a:cubicBezTo>
                  <a:cubicBezTo>
                    <a:pt x="29" y="55"/>
                    <a:pt x="6" y="25"/>
                    <a:pt x="4" y="22"/>
                  </a:cubicBezTo>
                  <a:cubicBezTo>
                    <a:pt x="0" y="12"/>
                    <a:pt x="12" y="8"/>
                    <a:pt x="22" y="4"/>
                  </a:cubicBezTo>
                  <a:close/>
                </a:path>
              </a:pathLst>
            </a:custGeom>
            <a:solidFill>
              <a:srgbClr val="F599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Freeform 53"/>
            <p:cNvSpPr/>
            <p:nvPr/>
          </p:nvSpPr>
          <p:spPr bwMode="auto">
            <a:xfrm>
              <a:off x="10609263" y="1887538"/>
              <a:ext cx="369888" cy="331788"/>
            </a:xfrm>
            <a:custGeom>
              <a:avLst/>
              <a:gdLst>
                <a:gd name="T0" fmla="*/ 2147483646 w 87"/>
                <a:gd name="T1" fmla="*/ 2147483646 h 78"/>
                <a:gd name="T2" fmla="*/ 2147483646 w 87"/>
                <a:gd name="T3" fmla="*/ 2147483646 h 78"/>
                <a:gd name="T4" fmla="*/ 2147483646 w 87"/>
                <a:gd name="T5" fmla="*/ 2147483646 h 78"/>
                <a:gd name="T6" fmla="*/ 2147483646 w 87"/>
                <a:gd name="T7" fmla="*/ 2147483646 h 78"/>
                <a:gd name="T8" fmla="*/ 2147483646 w 87"/>
                <a:gd name="T9" fmla="*/ 2147483646 h 78"/>
                <a:gd name="T10" fmla="*/ 2147483646 w 87"/>
                <a:gd name="T11" fmla="*/ 2147483646 h 78"/>
                <a:gd name="T12" fmla="*/ 2147483646 w 87"/>
                <a:gd name="T13" fmla="*/ 2147483646 h 78"/>
                <a:gd name="T14" fmla="*/ 2147483646 w 87"/>
                <a:gd name="T15" fmla="*/ 2147483646 h 78"/>
                <a:gd name="T16" fmla="*/ 2147483646 w 87"/>
                <a:gd name="T17" fmla="*/ 2147483646 h 78"/>
                <a:gd name="T18" fmla="*/ 2147483646 w 87"/>
                <a:gd name="T19" fmla="*/ 2147483646 h 7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87" h="78">
                  <a:moveTo>
                    <a:pt x="81" y="57"/>
                  </a:moveTo>
                  <a:cubicBezTo>
                    <a:pt x="63" y="65"/>
                    <a:pt x="45" y="68"/>
                    <a:pt x="27" y="72"/>
                  </a:cubicBezTo>
                  <a:cubicBezTo>
                    <a:pt x="19" y="74"/>
                    <a:pt x="11" y="76"/>
                    <a:pt x="2" y="78"/>
                  </a:cubicBezTo>
                  <a:cubicBezTo>
                    <a:pt x="2" y="78"/>
                    <a:pt x="2" y="78"/>
                    <a:pt x="2" y="78"/>
                  </a:cubicBezTo>
                  <a:cubicBezTo>
                    <a:pt x="0" y="74"/>
                    <a:pt x="3" y="69"/>
                    <a:pt x="6" y="65"/>
                  </a:cubicBezTo>
                  <a:cubicBezTo>
                    <a:pt x="8" y="62"/>
                    <a:pt x="11" y="59"/>
                    <a:pt x="13" y="56"/>
                  </a:cubicBezTo>
                  <a:cubicBezTo>
                    <a:pt x="29" y="34"/>
                    <a:pt x="54" y="0"/>
                    <a:pt x="77" y="23"/>
                  </a:cubicBezTo>
                  <a:cubicBezTo>
                    <a:pt x="84" y="30"/>
                    <a:pt x="87" y="41"/>
                    <a:pt x="85" y="51"/>
                  </a:cubicBezTo>
                  <a:cubicBezTo>
                    <a:pt x="85" y="53"/>
                    <a:pt x="85" y="54"/>
                    <a:pt x="84" y="55"/>
                  </a:cubicBezTo>
                  <a:cubicBezTo>
                    <a:pt x="83" y="56"/>
                    <a:pt x="82" y="57"/>
                    <a:pt x="81" y="57"/>
                  </a:cubicBezTo>
                  <a:close/>
                </a:path>
              </a:pathLst>
            </a:custGeom>
            <a:solidFill>
              <a:srgbClr val="EDEB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Freeform 54"/>
            <p:cNvSpPr/>
            <p:nvPr/>
          </p:nvSpPr>
          <p:spPr bwMode="auto">
            <a:xfrm>
              <a:off x="10826751" y="871538"/>
              <a:ext cx="1984375" cy="1271588"/>
            </a:xfrm>
            <a:custGeom>
              <a:avLst/>
              <a:gdLst>
                <a:gd name="T0" fmla="*/ 2147483646 w 467"/>
                <a:gd name="T1" fmla="*/ 2147483646 h 299"/>
                <a:gd name="T2" fmla="*/ 2147483646 w 467"/>
                <a:gd name="T3" fmla="*/ 2147483646 h 299"/>
                <a:gd name="T4" fmla="*/ 2147483646 w 467"/>
                <a:gd name="T5" fmla="*/ 2147483646 h 299"/>
                <a:gd name="T6" fmla="*/ 2147483646 w 467"/>
                <a:gd name="T7" fmla="*/ 2147483646 h 299"/>
                <a:gd name="T8" fmla="*/ 2147483646 w 467"/>
                <a:gd name="T9" fmla="*/ 2147483646 h 299"/>
                <a:gd name="T10" fmla="*/ 2147483646 w 467"/>
                <a:gd name="T11" fmla="*/ 2147483646 h 299"/>
                <a:gd name="T12" fmla="*/ 2147483646 w 467"/>
                <a:gd name="T13" fmla="*/ 2147483646 h 299"/>
                <a:gd name="T14" fmla="*/ 2147483646 w 467"/>
                <a:gd name="T15" fmla="*/ 2147483646 h 299"/>
                <a:gd name="T16" fmla="*/ 2147483646 w 467"/>
                <a:gd name="T17" fmla="*/ 2147483646 h 299"/>
                <a:gd name="T18" fmla="*/ 2147483646 w 467"/>
                <a:gd name="T19" fmla="*/ 2147483646 h 299"/>
                <a:gd name="T20" fmla="*/ 2147483646 w 467"/>
                <a:gd name="T21" fmla="*/ 2147483646 h 299"/>
                <a:gd name="T22" fmla="*/ 2147483646 w 467"/>
                <a:gd name="T23" fmla="*/ 2147483646 h 299"/>
                <a:gd name="T24" fmla="*/ 0 w 467"/>
                <a:gd name="T25" fmla="*/ 2147483646 h 299"/>
                <a:gd name="T26" fmla="*/ 2147483646 w 467"/>
                <a:gd name="T27" fmla="*/ 2147483646 h 299"/>
                <a:gd name="T28" fmla="*/ 2147483646 w 467"/>
                <a:gd name="T29" fmla="*/ 2147483646 h 299"/>
                <a:gd name="T30" fmla="*/ 2147483646 w 467"/>
                <a:gd name="T31" fmla="*/ 2147483646 h 29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467" h="299">
                  <a:moveTo>
                    <a:pt x="431" y="1"/>
                  </a:moveTo>
                  <a:cubicBezTo>
                    <a:pt x="433" y="1"/>
                    <a:pt x="434" y="0"/>
                    <a:pt x="436" y="1"/>
                  </a:cubicBezTo>
                  <a:cubicBezTo>
                    <a:pt x="438" y="1"/>
                    <a:pt x="440" y="4"/>
                    <a:pt x="441" y="6"/>
                  </a:cubicBezTo>
                  <a:cubicBezTo>
                    <a:pt x="450" y="20"/>
                    <a:pt x="459" y="35"/>
                    <a:pt x="467" y="48"/>
                  </a:cubicBezTo>
                  <a:cubicBezTo>
                    <a:pt x="467" y="47"/>
                    <a:pt x="446" y="59"/>
                    <a:pt x="445" y="60"/>
                  </a:cubicBezTo>
                  <a:cubicBezTo>
                    <a:pt x="399" y="86"/>
                    <a:pt x="353" y="113"/>
                    <a:pt x="307" y="140"/>
                  </a:cubicBezTo>
                  <a:cubicBezTo>
                    <a:pt x="248" y="174"/>
                    <a:pt x="190" y="208"/>
                    <a:pt x="131" y="242"/>
                  </a:cubicBezTo>
                  <a:cubicBezTo>
                    <a:pt x="96" y="261"/>
                    <a:pt x="61" y="283"/>
                    <a:pt x="25" y="299"/>
                  </a:cubicBezTo>
                  <a:cubicBezTo>
                    <a:pt x="25" y="293"/>
                    <a:pt x="28" y="288"/>
                    <a:pt x="25" y="282"/>
                  </a:cubicBezTo>
                  <a:cubicBezTo>
                    <a:pt x="22" y="278"/>
                    <a:pt x="18" y="276"/>
                    <a:pt x="14" y="276"/>
                  </a:cubicBezTo>
                  <a:cubicBezTo>
                    <a:pt x="15" y="274"/>
                    <a:pt x="17" y="272"/>
                    <a:pt x="18" y="269"/>
                  </a:cubicBezTo>
                  <a:cubicBezTo>
                    <a:pt x="19" y="267"/>
                    <a:pt x="19" y="264"/>
                    <a:pt x="17" y="262"/>
                  </a:cubicBezTo>
                  <a:cubicBezTo>
                    <a:pt x="13" y="257"/>
                    <a:pt x="5" y="259"/>
                    <a:pt x="0" y="256"/>
                  </a:cubicBezTo>
                  <a:cubicBezTo>
                    <a:pt x="39" y="231"/>
                    <a:pt x="77" y="206"/>
                    <a:pt x="117" y="183"/>
                  </a:cubicBezTo>
                  <a:cubicBezTo>
                    <a:pt x="225" y="130"/>
                    <a:pt x="320" y="54"/>
                    <a:pt x="429" y="2"/>
                  </a:cubicBezTo>
                  <a:cubicBezTo>
                    <a:pt x="429" y="2"/>
                    <a:pt x="430" y="1"/>
                    <a:pt x="431" y="1"/>
                  </a:cubicBezTo>
                  <a:close/>
                </a:path>
              </a:pathLst>
            </a:custGeom>
            <a:solidFill>
              <a:srgbClr val="86E0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Freeform 55"/>
            <p:cNvSpPr/>
            <p:nvPr/>
          </p:nvSpPr>
          <p:spPr bwMode="auto">
            <a:xfrm>
              <a:off x="10826751" y="871538"/>
              <a:ext cx="1933575" cy="1109663"/>
            </a:xfrm>
            <a:custGeom>
              <a:avLst/>
              <a:gdLst>
                <a:gd name="T0" fmla="*/ 2147483646 w 455"/>
                <a:gd name="T1" fmla="*/ 2147483646 h 261"/>
                <a:gd name="T2" fmla="*/ 2147483646 w 455"/>
                <a:gd name="T3" fmla="*/ 2147483646 h 261"/>
                <a:gd name="T4" fmla="*/ 2147483646 w 455"/>
                <a:gd name="T5" fmla="*/ 2147483646 h 261"/>
                <a:gd name="T6" fmla="*/ 2147483646 w 455"/>
                <a:gd name="T7" fmla="*/ 2147483646 h 261"/>
                <a:gd name="T8" fmla="*/ 2147483646 w 455"/>
                <a:gd name="T9" fmla="*/ 2147483646 h 261"/>
                <a:gd name="T10" fmla="*/ 2147483646 w 455"/>
                <a:gd name="T11" fmla="*/ 2147483646 h 261"/>
                <a:gd name="T12" fmla="*/ 2147483646 w 455"/>
                <a:gd name="T13" fmla="*/ 2147483646 h 261"/>
                <a:gd name="T14" fmla="*/ 2147483646 w 455"/>
                <a:gd name="T15" fmla="*/ 2147483646 h 261"/>
                <a:gd name="T16" fmla="*/ 0 w 455"/>
                <a:gd name="T17" fmla="*/ 2147483646 h 261"/>
                <a:gd name="T18" fmla="*/ 2147483646 w 455"/>
                <a:gd name="T19" fmla="*/ 2147483646 h 261"/>
                <a:gd name="T20" fmla="*/ 2147483646 w 455"/>
                <a:gd name="T21" fmla="*/ 2147483646 h 26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55" h="261">
                  <a:moveTo>
                    <a:pt x="122" y="194"/>
                  </a:moveTo>
                  <a:cubicBezTo>
                    <a:pt x="176" y="162"/>
                    <a:pt x="231" y="133"/>
                    <a:pt x="284" y="99"/>
                  </a:cubicBezTo>
                  <a:cubicBezTo>
                    <a:pt x="311" y="83"/>
                    <a:pt x="337" y="66"/>
                    <a:pt x="364" y="50"/>
                  </a:cubicBezTo>
                  <a:cubicBezTo>
                    <a:pt x="380" y="41"/>
                    <a:pt x="398" y="35"/>
                    <a:pt x="414" y="26"/>
                  </a:cubicBezTo>
                  <a:cubicBezTo>
                    <a:pt x="419" y="24"/>
                    <a:pt x="455" y="6"/>
                    <a:pt x="436" y="1"/>
                  </a:cubicBezTo>
                  <a:cubicBezTo>
                    <a:pt x="434" y="0"/>
                    <a:pt x="433" y="1"/>
                    <a:pt x="431" y="1"/>
                  </a:cubicBezTo>
                  <a:cubicBezTo>
                    <a:pt x="430" y="1"/>
                    <a:pt x="429" y="2"/>
                    <a:pt x="429" y="2"/>
                  </a:cubicBezTo>
                  <a:cubicBezTo>
                    <a:pt x="320" y="54"/>
                    <a:pt x="225" y="130"/>
                    <a:pt x="117" y="183"/>
                  </a:cubicBezTo>
                  <a:cubicBezTo>
                    <a:pt x="77" y="206"/>
                    <a:pt x="39" y="231"/>
                    <a:pt x="0" y="256"/>
                  </a:cubicBezTo>
                  <a:cubicBezTo>
                    <a:pt x="4" y="259"/>
                    <a:pt x="12" y="258"/>
                    <a:pt x="16" y="261"/>
                  </a:cubicBezTo>
                  <a:cubicBezTo>
                    <a:pt x="51" y="238"/>
                    <a:pt x="86" y="215"/>
                    <a:pt x="122" y="194"/>
                  </a:cubicBezTo>
                  <a:close/>
                </a:path>
              </a:pathLst>
            </a:custGeom>
            <a:solidFill>
              <a:srgbClr val="79CF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Freeform 56"/>
            <p:cNvSpPr/>
            <p:nvPr/>
          </p:nvSpPr>
          <p:spPr bwMode="auto">
            <a:xfrm>
              <a:off x="10609263" y="2125663"/>
              <a:ext cx="114300" cy="93663"/>
            </a:xfrm>
            <a:custGeom>
              <a:avLst/>
              <a:gdLst>
                <a:gd name="T0" fmla="*/ 2147483646 w 27"/>
                <a:gd name="T1" fmla="*/ 2147483646 h 22"/>
                <a:gd name="T2" fmla="*/ 2147483646 w 27"/>
                <a:gd name="T3" fmla="*/ 2147483646 h 22"/>
                <a:gd name="T4" fmla="*/ 2147483646 w 27"/>
                <a:gd name="T5" fmla="*/ 2147483646 h 22"/>
                <a:gd name="T6" fmla="*/ 2147483646 w 27"/>
                <a:gd name="T7" fmla="*/ 2147483646 h 22"/>
                <a:gd name="T8" fmla="*/ 2147483646 w 27"/>
                <a:gd name="T9" fmla="*/ 0 h 22"/>
                <a:gd name="T10" fmla="*/ 2147483646 w 27"/>
                <a:gd name="T11" fmla="*/ 2147483646 h 22"/>
                <a:gd name="T12" fmla="*/ 2147483646 w 27"/>
                <a:gd name="T13" fmla="*/ 2147483646 h 2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7" h="22">
                  <a:moveTo>
                    <a:pt x="27" y="16"/>
                  </a:moveTo>
                  <a:cubicBezTo>
                    <a:pt x="19" y="18"/>
                    <a:pt x="11" y="20"/>
                    <a:pt x="2" y="22"/>
                  </a:cubicBezTo>
                  <a:cubicBezTo>
                    <a:pt x="2" y="22"/>
                    <a:pt x="2" y="22"/>
                    <a:pt x="2" y="22"/>
                  </a:cubicBezTo>
                  <a:cubicBezTo>
                    <a:pt x="0" y="18"/>
                    <a:pt x="3" y="13"/>
                    <a:pt x="6" y="9"/>
                  </a:cubicBezTo>
                  <a:cubicBezTo>
                    <a:pt x="8" y="6"/>
                    <a:pt x="11" y="3"/>
                    <a:pt x="13" y="0"/>
                  </a:cubicBezTo>
                  <a:cubicBezTo>
                    <a:pt x="16" y="1"/>
                    <a:pt x="18" y="4"/>
                    <a:pt x="21" y="7"/>
                  </a:cubicBezTo>
                  <a:cubicBezTo>
                    <a:pt x="23" y="10"/>
                    <a:pt x="26" y="13"/>
                    <a:pt x="27" y="16"/>
                  </a:cubicBezTo>
                  <a:close/>
                </a:path>
              </a:pathLst>
            </a:custGeom>
            <a:solidFill>
              <a:srgbClr val="69B5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Freeform 57"/>
            <p:cNvSpPr/>
            <p:nvPr/>
          </p:nvSpPr>
          <p:spPr bwMode="auto">
            <a:xfrm>
              <a:off x="12641263" y="790575"/>
              <a:ext cx="293688" cy="298450"/>
            </a:xfrm>
            <a:custGeom>
              <a:avLst/>
              <a:gdLst>
                <a:gd name="T0" fmla="*/ 2147483646 w 69"/>
                <a:gd name="T1" fmla="*/ 2147483646 h 70"/>
                <a:gd name="T2" fmla="*/ 2147483646 w 69"/>
                <a:gd name="T3" fmla="*/ 2147483646 h 70"/>
                <a:gd name="T4" fmla="*/ 2147483646 w 69"/>
                <a:gd name="T5" fmla="*/ 2147483646 h 70"/>
                <a:gd name="T6" fmla="*/ 0 w 69"/>
                <a:gd name="T7" fmla="*/ 2147483646 h 70"/>
                <a:gd name="T8" fmla="*/ 2147483646 w 69"/>
                <a:gd name="T9" fmla="*/ 2147483646 h 70"/>
                <a:gd name="T10" fmla="*/ 2147483646 w 69"/>
                <a:gd name="T11" fmla="*/ 2147483646 h 70"/>
                <a:gd name="T12" fmla="*/ 2147483646 w 69"/>
                <a:gd name="T13" fmla="*/ 2147483646 h 70"/>
                <a:gd name="T14" fmla="*/ 2147483646 w 69"/>
                <a:gd name="T15" fmla="*/ 2147483646 h 70"/>
                <a:gd name="T16" fmla="*/ 2147483646 w 69"/>
                <a:gd name="T17" fmla="*/ 2147483646 h 70"/>
                <a:gd name="T18" fmla="*/ 2147483646 w 69"/>
                <a:gd name="T19" fmla="*/ 2147483646 h 70"/>
                <a:gd name="T20" fmla="*/ 2147483646 w 69"/>
                <a:gd name="T21" fmla="*/ 2147483646 h 70"/>
                <a:gd name="T22" fmla="*/ 2147483646 w 69"/>
                <a:gd name="T23" fmla="*/ 2147483646 h 70"/>
                <a:gd name="T24" fmla="*/ 2147483646 w 69"/>
                <a:gd name="T25" fmla="*/ 2147483646 h 7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69" h="70">
                  <a:moveTo>
                    <a:pt x="36" y="68"/>
                  </a:moveTo>
                  <a:cubicBezTo>
                    <a:pt x="34" y="69"/>
                    <a:pt x="31" y="70"/>
                    <a:pt x="27" y="70"/>
                  </a:cubicBezTo>
                  <a:cubicBezTo>
                    <a:pt x="28" y="60"/>
                    <a:pt x="23" y="51"/>
                    <a:pt x="19" y="42"/>
                  </a:cubicBezTo>
                  <a:cubicBezTo>
                    <a:pt x="14" y="34"/>
                    <a:pt x="9" y="25"/>
                    <a:pt x="0" y="23"/>
                  </a:cubicBezTo>
                  <a:cubicBezTo>
                    <a:pt x="3" y="23"/>
                    <a:pt x="17" y="10"/>
                    <a:pt x="20" y="9"/>
                  </a:cubicBezTo>
                  <a:cubicBezTo>
                    <a:pt x="27" y="4"/>
                    <a:pt x="33" y="0"/>
                    <a:pt x="42" y="4"/>
                  </a:cubicBezTo>
                  <a:cubicBezTo>
                    <a:pt x="42" y="4"/>
                    <a:pt x="42" y="4"/>
                    <a:pt x="43" y="4"/>
                  </a:cubicBezTo>
                  <a:cubicBezTo>
                    <a:pt x="46" y="6"/>
                    <a:pt x="49" y="9"/>
                    <a:pt x="52" y="12"/>
                  </a:cubicBezTo>
                  <a:cubicBezTo>
                    <a:pt x="56" y="17"/>
                    <a:pt x="61" y="22"/>
                    <a:pt x="64" y="29"/>
                  </a:cubicBezTo>
                  <a:cubicBezTo>
                    <a:pt x="67" y="34"/>
                    <a:pt x="69" y="41"/>
                    <a:pt x="68" y="47"/>
                  </a:cubicBezTo>
                  <a:cubicBezTo>
                    <a:pt x="68" y="47"/>
                    <a:pt x="68" y="48"/>
                    <a:pt x="67" y="49"/>
                  </a:cubicBezTo>
                  <a:cubicBezTo>
                    <a:pt x="67" y="48"/>
                    <a:pt x="53" y="58"/>
                    <a:pt x="51" y="59"/>
                  </a:cubicBezTo>
                  <a:cubicBezTo>
                    <a:pt x="46" y="62"/>
                    <a:pt x="42" y="66"/>
                    <a:pt x="36" y="68"/>
                  </a:cubicBezTo>
                  <a:close/>
                </a:path>
              </a:pathLst>
            </a:custGeom>
            <a:solidFill>
              <a:srgbClr val="C8D4A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Freeform 58"/>
            <p:cNvSpPr/>
            <p:nvPr/>
          </p:nvSpPr>
          <p:spPr bwMode="auto">
            <a:xfrm>
              <a:off x="12641263" y="790575"/>
              <a:ext cx="182563" cy="298450"/>
            </a:xfrm>
            <a:custGeom>
              <a:avLst/>
              <a:gdLst>
                <a:gd name="T0" fmla="*/ 2147483646 w 43"/>
                <a:gd name="T1" fmla="*/ 2147483646 h 70"/>
                <a:gd name="T2" fmla="*/ 2147483646 w 43"/>
                <a:gd name="T3" fmla="*/ 2147483646 h 70"/>
                <a:gd name="T4" fmla="*/ 2147483646 w 43"/>
                <a:gd name="T5" fmla="*/ 2147483646 h 70"/>
                <a:gd name="T6" fmla="*/ 0 w 43"/>
                <a:gd name="T7" fmla="*/ 2147483646 h 70"/>
                <a:gd name="T8" fmla="*/ 2147483646 w 43"/>
                <a:gd name="T9" fmla="*/ 2147483646 h 70"/>
                <a:gd name="T10" fmla="*/ 2147483646 w 43"/>
                <a:gd name="T11" fmla="*/ 2147483646 h 70"/>
                <a:gd name="T12" fmla="*/ 2147483646 w 43"/>
                <a:gd name="T13" fmla="*/ 2147483646 h 70"/>
                <a:gd name="T14" fmla="*/ 2147483646 w 43"/>
                <a:gd name="T15" fmla="*/ 2147483646 h 70"/>
                <a:gd name="T16" fmla="*/ 2147483646 w 43"/>
                <a:gd name="T17" fmla="*/ 2147483646 h 70"/>
                <a:gd name="T18" fmla="*/ 2147483646 w 43"/>
                <a:gd name="T19" fmla="*/ 2147483646 h 70"/>
                <a:gd name="T20" fmla="*/ 2147483646 w 43"/>
                <a:gd name="T21" fmla="*/ 2147483646 h 70"/>
                <a:gd name="T22" fmla="*/ 2147483646 w 43"/>
                <a:gd name="T23" fmla="*/ 2147483646 h 7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3" h="70">
                  <a:moveTo>
                    <a:pt x="36" y="68"/>
                  </a:moveTo>
                  <a:cubicBezTo>
                    <a:pt x="34" y="69"/>
                    <a:pt x="31" y="70"/>
                    <a:pt x="27" y="70"/>
                  </a:cubicBezTo>
                  <a:cubicBezTo>
                    <a:pt x="28" y="60"/>
                    <a:pt x="23" y="51"/>
                    <a:pt x="19" y="42"/>
                  </a:cubicBezTo>
                  <a:cubicBezTo>
                    <a:pt x="14" y="34"/>
                    <a:pt x="9" y="25"/>
                    <a:pt x="0" y="23"/>
                  </a:cubicBezTo>
                  <a:cubicBezTo>
                    <a:pt x="3" y="23"/>
                    <a:pt x="17" y="10"/>
                    <a:pt x="20" y="9"/>
                  </a:cubicBezTo>
                  <a:cubicBezTo>
                    <a:pt x="27" y="4"/>
                    <a:pt x="33" y="0"/>
                    <a:pt x="42" y="4"/>
                  </a:cubicBezTo>
                  <a:cubicBezTo>
                    <a:pt x="42" y="4"/>
                    <a:pt x="42" y="4"/>
                    <a:pt x="43" y="4"/>
                  </a:cubicBezTo>
                  <a:cubicBezTo>
                    <a:pt x="43" y="5"/>
                    <a:pt x="42" y="6"/>
                    <a:pt x="42" y="7"/>
                  </a:cubicBezTo>
                  <a:cubicBezTo>
                    <a:pt x="39" y="14"/>
                    <a:pt x="25" y="15"/>
                    <a:pt x="23" y="23"/>
                  </a:cubicBezTo>
                  <a:cubicBezTo>
                    <a:pt x="22" y="24"/>
                    <a:pt x="23" y="25"/>
                    <a:pt x="23" y="26"/>
                  </a:cubicBezTo>
                  <a:cubicBezTo>
                    <a:pt x="27" y="36"/>
                    <a:pt x="31" y="45"/>
                    <a:pt x="35" y="54"/>
                  </a:cubicBezTo>
                  <a:cubicBezTo>
                    <a:pt x="37" y="59"/>
                    <a:pt x="39" y="64"/>
                    <a:pt x="36" y="68"/>
                  </a:cubicBezTo>
                  <a:close/>
                </a:path>
              </a:pathLst>
            </a:custGeom>
            <a:solidFill>
              <a:srgbClr val="A1AB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Freeform 59"/>
            <p:cNvSpPr/>
            <p:nvPr/>
          </p:nvSpPr>
          <p:spPr bwMode="auto">
            <a:xfrm>
              <a:off x="11833226" y="30163"/>
              <a:ext cx="273050" cy="228600"/>
            </a:xfrm>
            <a:custGeom>
              <a:avLst/>
              <a:gdLst>
                <a:gd name="T0" fmla="*/ 2147483646 w 64"/>
                <a:gd name="T1" fmla="*/ 2147483646 h 54"/>
                <a:gd name="T2" fmla="*/ 2147483646 w 64"/>
                <a:gd name="T3" fmla="*/ 0 h 54"/>
                <a:gd name="T4" fmla="*/ 2147483646 w 64"/>
                <a:gd name="T5" fmla="*/ 2147483646 h 54"/>
                <a:gd name="T6" fmla="*/ 2147483646 w 64"/>
                <a:gd name="T7" fmla="*/ 2147483646 h 54"/>
                <a:gd name="T8" fmla="*/ 2147483646 w 64"/>
                <a:gd name="T9" fmla="*/ 2147483646 h 54"/>
                <a:gd name="T10" fmla="*/ 2147483646 w 64"/>
                <a:gd name="T11" fmla="*/ 2147483646 h 54"/>
                <a:gd name="T12" fmla="*/ 2147483646 w 64"/>
                <a:gd name="T13" fmla="*/ 2147483646 h 54"/>
                <a:gd name="T14" fmla="*/ 2147483646 w 64"/>
                <a:gd name="T15" fmla="*/ 2147483646 h 54"/>
                <a:gd name="T16" fmla="*/ 2147483646 w 64"/>
                <a:gd name="T17" fmla="*/ 2147483646 h 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64" h="54">
                  <a:moveTo>
                    <a:pt x="18" y="7"/>
                  </a:moveTo>
                  <a:cubicBezTo>
                    <a:pt x="22" y="4"/>
                    <a:pt x="26" y="0"/>
                    <a:pt x="31" y="0"/>
                  </a:cubicBezTo>
                  <a:cubicBezTo>
                    <a:pt x="38" y="0"/>
                    <a:pt x="43" y="4"/>
                    <a:pt x="48" y="7"/>
                  </a:cubicBezTo>
                  <a:cubicBezTo>
                    <a:pt x="52" y="10"/>
                    <a:pt x="55" y="13"/>
                    <a:pt x="58" y="15"/>
                  </a:cubicBezTo>
                  <a:cubicBezTo>
                    <a:pt x="60" y="17"/>
                    <a:pt x="62" y="18"/>
                    <a:pt x="63" y="20"/>
                  </a:cubicBezTo>
                  <a:cubicBezTo>
                    <a:pt x="64" y="24"/>
                    <a:pt x="63" y="28"/>
                    <a:pt x="60" y="31"/>
                  </a:cubicBezTo>
                  <a:cubicBezTo>
                    <a:pt x="55" y="40"/>
                    <a:pt x="48" y="48"/>
                    <a:pt x="40" y="54"/>
                  </a:cubicBezTo>
                  <a:cubicBezTo>
                    <a:pt x="41" y="53"/>
                    <a:pt x="10" y="32"/>
                    <a:pt x="8" y="30"/>
                  </a:cubicBezTo>
                  <a:cubicBezTo>
                    <a:pt x="0" y="22"/>
                    <a:pt x="11" y="14"/>
                    <a:pt x="18" y="7"/>
                  </a:cubicBezTo>
                  <a:close/>
                </a:path>
              </a:pathLst>
            </a:custGeom>
            <a:solidFill>
              <a:srgbClr val="95C7F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Freeform 60"/>
            <p:cNvSpPr/>
            <p:nvPr/>
          </p:nvSpPr>
          <p:spPr bwMode="auto">
            <a:xfrm>
              <a:off x="10175876" y="1743075"/>
              <a:ext cx="314325" cy="382588"/>
            </a:xfrm>
            <a:custGeom>
              <a:avLst/>
              <a:gdLst>
                <a:gd name="T0" fmla="*/ 2147483646 w 74"/>
                <a:gd name="T1" fmla="*/ 2147483646 h 90"/>
                <a:gd name="T2" fmla="*/ 2147483646 w 74"/>
                <a:gd name="T3" fmla="*/ 2147483646 h 90"/>
                <a:gd name="T4" fmla="*/ 2147483646 w 74"/>
                <a:gd name="T5" fmla="*/ 2147483646 h 90"/>
                <a:gd name="T6" fmla="*/ 2147483646 w 74"/>
                <a:gd name="T7" fmla="*/ 2147483646 h 90"/>
                <a:gd name="T8" fmla="*/ 2147483646 w 74"/>
                <a:gd name="T9" fmla="*/ 2147483646 h 90"/>
                <a:gd name="T10" fmla="*/ 2147483646 w 74"/>
                <a:gd name="T11" fmla="*/ 2147483646 h 90"/>
                <a:gd name="T12" fmla="*/ 2147483646 w 74"/>
                <a:gd name="T13" fmla="*/ 2147483646 h 90"/>
                <a:gd name="T14" fmla="*/ 2147483646 w 74"/>
                <a:gd name="T15" fmla="*/ 2147483646 h 90"/>
                <a:gd name="T16" fmla="*/ 2147483646 w 74"/>
                <a:gd name="T17" fmla="*/ 2147483646 h 90"/>
                <a:gd name="T18" fmla="*/ 2147483646 w 74"/>
                <a:gd name="T19" fmla="*/ 2147483646 h 9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74" h="90">
                  <a:moveTo>
                    <a:pt x="71" y="46"/>
                  </a:moveTo>
                  <a:cubicBezTo>
                    <a:pt x="57" y="59"/>
                    <a:pt x="41" y="67"/>
                    <a:pt x="25" y="76"/>
                  </a:cubicBezTo>
                  <a:cubicBezTo>
                    <a:pt x="17" y="81"/>
                    <a:pt x="10" y="85"/>
                    <a:pt x="3" y="90"/>
                  </a:cubicBezTo>
                  <a:cubicBezTo>
                    <a:pt x="3" y="89"/>
                    <a:pt x="3" y="89"/>
                    <a:pt x="2" y="89"/>
                  </a:cubicBezTo>
                  <a:cubicBezTo>
                    <a:pt x="0" y="86"/>
                    <a:pt x="1" y="80"/>
                    <a:pt x="3" y="76"/>
                  </a:cubicBezTo>
                  <a:cubicBezTo>
                    <a:pt x="4" y="73"/>
                    <a:pt x="5" y="69"/>
                    <a:pt x="6" y="65"/>
                  </a:cubicBezTo>
                  <a:cubicBezTo>
                    <a:pt x="15" y="40"/>
                    <a:pt x="29" y="0"/>
                    <a:pt x="57" y="15"/>
                  </a:cubicBezTo>
                  <a:cubicBezTo>
                    <a:pt x="66" y="19"/>
                    <a:pt x="73" y="29"/>
                    <a:pt x="74" y="39"/>
                  </a:cubicBezTo>
                  <a:cubicBezTo>
                    <a:pt x="74" y="40"/>
                    <a:pt x="74" y="42"/>
                    <a:pt x="74" y="43"/>
                  </a:cubicBezTo>
                  <a:cubicBezTo>
                    <a:pt x="73" y="44"/>
                    <a:pt x="72" y="45"/>
                    <a:pt x="71" y="46"/>
                  </a:cubicBezTo>
                  <a:close/>
                </a:path>
              </a:pathLst>
            </a:custGeom>
            <a:solidFill>
              <a:srgbClr val="EDEB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Freeform 61"/>
            <p:cNvSpPr/>
            <p:nvPr/>
          </p:nvSpPr>
          <p:spPr bwMode="auto">
            <a:xfrm>
              <a:off x="10307638" y="220663"/>
              <a:ext cx="1628775" cy="1735138"/>
            </a:xfrm>
            <a:custGeom>
              <a:avLst/>
              <a:gdLst>
                <a:gd name="T0" fmla="*/ 2147483646 w 383"/>
                <a:gd name="T1" fmla="*/ 2147483646 h 408"/>
                <a:gd name="T2" fmla="*/ 2147483646 w 383"/>
                <a:gd name="T3" fmla="*/ 0 h 408"/>
                <a:gd name="T4" fmla="*/ 2147483646 w 383"/>
                <a:gd name="T5" fmla="*/ 2147483646 h 408"/>
                <a:gd name="T6" fmla="*/ 2147483646 w 383"/>
                <a:gd name="T7" fmla="*/ 2147483646 h 408"/>
                <a:gd name="T8" fmla="*/ 2147483646 w 383"/>
                <a:gd name="T9" fmla="*/ 2147483646 h 408"/>
                <a:gd name="T10" fmla="*/ 2147483646 w 383"/>
                <a:gd name="T11" fmla="*/ 2147483646 h 408"/>
                <a:gd name="T12" fmla="*/ 2147483646 w 383"/>
                <a:gd name="T13" fmla="*/ 2147483646 h 408"/>
                <a:gd name="T14" fmla="*/ 2147483646 w 383"/>
                <a:gd name="T15" fmla="*/ 2147483646 h 408"/>
                <a:gd name="T16" fmla="*/ 2147483646 w 383"/>
                <a:gd name="T17" fmla="*/ 2147483646 h 408"/>
                <a:gd name="T18" fmla="*/ 2147483646 w 383"/>
                <a:gd name="T19" fmla="*/ 2147483646 h 408"/>
                <a:gd name="T20" fmla="*/ 2147483646 w 383"/>
                <a:gd name="T21" fmla="*/ 2147483646 h 408"/>
                <a:gd name="T22" fmla="*/ 2147483646 w 383"/>
                <a:gd name="T23" fmla="*/ 2147483646 h 408"/>
                <a:gd name="T24" fmla="*/ 0 w 383"/>
                <a:gd name="T25" fmla="*/ 2147483646 h 408"/>
                <a:gd name="T26" fmla="*/ 2147483646 w 383"/>
                <a:gd name="T27" fmla="*/ 2147483646 h 408"/>
                <a:gd name="T28" fmla="*/ 2147483646 w 383"/>
                <a:gd name="T29" fmla="*/ 2147483646 h 408"/>
                <a:gd name="T30" fmla="*/ 2147483646 w 383"/>
                <a:gd name="T31" fmla="*/ 2147483646 h 40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383" h="408">
                  <a:moveTo>
                    <a:pt x="335" y="2"/>
                  </a:moveTo>
                  <a:cubicBezTo>
                    <a:pt x="336" y="1"/>
                    <a:pt x="337" y="0"/>
                    <a:pt x="339" y="0"/>
                  </a:cubicBezTo>
                  <a:cubicBezTo>
                    <a:pt x="342" y="0"/>
                    <a:pt x="344" y="2"/>
                    <a:pt x="346" y="4"/>
                  </a:cubicBezTo>
                  <a:cubicBezTo>
                    <a:pt x="358" y="14"/>
                    <a:pt x="372" y="26"/>
                    <a:pt x="383" y="36"/>
                  </a:cubicBezTo>
                  <a:cubicBezTo>
                    <a:pt x="383" y="35"/>
                    <a:pt x="367" y="53"/>
                    <a:pt x="366" y="54"/>
                  </a:cubicBezTo>
                  <a:cubicBezTo>
                    <a:pt x="329" y="93"/>
                    <a:pt x="294" y="133"/>
                    <a:pt x="258" y="172"/>
                  </a:cubicBezTo>
                  <a:cubicBezTo>
                    <a:pt x="212" y="222"/>
                    <a:pt x="167" y="272"/>
                    <a:pt x="121" y="322"/>
                  </a:cubicBezTo>
                  <a:cubicBezTo>
                    <a:pt x="93" y="351"/>
                    <a:pt x="67" y="382"/>
                    <a:pt x="36" y="408"/>
                  </a:cubicBezTo>
                  <a:cubicBezTo>
                    <a:pt x="35" y="402"/>
                    <a:pt x="37" y="396"/>
                    <a:pt x="31" y="392"/>
                  </a:cubicBezTo>
                  <a:cubicBezTo>
                    <a:pt x="28" y="389"/>
                    <a:pt x="23" y="388"/>
                    <a:pt x="19" y="390"/>
                  </a:cubicBezTo>
                  <a:cubicBezTo>
                    <a:pt x="20" y="387"/>
                    <a:pt x="21" y="385"/>
                    <a:pt x="21" y="382"/>
                  </a:cubicBezTo>
                  <a:cubicBezTo>
                    <a:pt x="21" y="379"/>
                    <a:pt x="20" y="376"/>
                    <a:pt x="18" y="375"/>
                  </a:cubicBezTo>
                  <a:cubicBezTo>
                    <a:pt x="13" y="372"/>
                    <a:pt x="6" y="376"/>
                    <a:pt x="0" y="375"/>
                  </a:cubicBezTo>
                  <a:cubicBezTo>
                    <a:pt x="29" y="339"/>
                    <a:pt x="59" y="304"/>
                    <a:pt x="89" y="269"/>
                  </a:cubicBezTo>
                  <a:cubicBezTo>
                    <a:pt x="177" y="187"/>
                    <a:pt x="245" y="86"/>
                    <a:pt x="333" y="4"/>
                  </a:cubicBezTo>
                  <a:cubicBezTo>
                    <a:pt x="333" y="3"/>
                    <a:pt x="334" y="3"/>
                    <a:pt x="335" y="2"/>
                  </a:cubicBezTo>
                  <a:close/>
                </a:path>
              </a:pathLst>
            </a:custGeom>
            <a:solidFill>
              <a:srgbClr val="E05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Freeform 62"/>
            <p:cNvSpPr/>
            <p:nvPr/>
          </p:nvSpPr>
          <p:spPr bwMode="auto">
            <a:xfrm>
              <a:off x="10307638" y="220663"/>
              <a:ext cx="1530350" cy="1600200"/>
            </a:xfrm>
            <a:custGeom>
              <a:avLst/>
              <a:gdLst>
                <a:gd name="T0" fmla="*/ 2147483646 w 360"/>
                <a:gd name="T1" fmla="*/ 2147483646 h 376"/>
                <a:gd name="T2" fmla="*/ 2147483646 w 360"/>
                <a:gd name="T3" fmla="*/ 2147483646 h 376"/>
                <a:gd name="T4" fmla="*/ 2147483646 w 360"/>
                <a:gd name="T5" fmla="*/ 2147483646 h 376"/>
                <a:gd name="T6" fmla="*/ 2147483646 w 360"/>
                <a:gd name="T7" fmla="*/ 2147483646 h 376"/>
                <a:gd name="T8" fmla="*/ 2147483646 w 360"/>
                <a:gd name="T9" fmla="*/ 0 h 376"/>
                <a:gd name="T10" fmla="*/ 2147483646 w 360"/>
                <a:gd name="T11" fmla="*/ 2147483646 h 376"/>
                <a:gd name="T12" fmla="*/ 2147483646 w 360"/>
                <a:gd name="T13" fmla="*/ 2147483646 h 376"/>
                <a:gd name="T14" fmla="*/ 2147483646 w 360"/>
                <a:gd name="T15" fmla="*/ 2147483646 h 376"/>
                <a:gd name="T16" fmla="*/ 0 w 360"/>
                <a:gd name="T17" fmla="*/ 2147483646 h 376"/>
                <a:gd name="T18" fmla="*/ 2147483646 w 360"/>
                <a:gd name="T19" fmla="*/ 2147483646 h 376"/>
                <a:gd name="T20" fmla="*/ 2147483646 w 360"/>
                <a:gd name="T21" fmla="*/ 2147483646 h 37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60" h="376">
                  <a:moveTo>
                    <a:pt x="98" y="278"/>
                  </a:moveTo>
                  <a:cubicBezTo>
                    <a:pt x="140" y="232"/>
                    <a:pt x="183" y="188"/>
                    <a:pt x="224" y="140"/>
                  </a:cubicBezTo>
                  <a:cubicBezTo>
                    <a:pt x="244" y="116"/>
                    <a:pt x="265" y="92"/>
                    <a:pt x="286" y="69"/>
                  </a:cubicBezTo>
                  <a:cubicBezTo>
                    <a:pt x="298" y="56"/>
                    <a:pt x="313" y="44"/>
                    <a:pt x="326" y="31"/>
                  </a:cubicBezTo>
                  <a:cubicBezTo>
                    <a:pt x="330" y="28"/>
                    <a:pt x="360" y="0"/>
                    <a:pt x="339" y="0"/>
                  </a:cubicBezTo>
                  <a:cubicBezTo>
                    <a:pt x="337" y="0"/>
                    <a:pt x="336" y="1"/>
                    <a:pt x="335" y="2"/>
                  </a:cubicBezTo>
                  <a:cubicBezTo>
                    <a:pt x="334" y="3"/>
                    <a:pt x="333" y="3"/>
                    <a:pt x="333" y="4"/>
                  </a:cubicBezTo>
                  <a:cubicBezTo>
                    <a:pt x="245" y="86"/>
                    <a:pt x="177" y="187"/>
                    <a:pt x="89" y="269"/>
                  </a:cubicBezTo>
                  <a:cubicBezTo>
                    <a:pt x="59" y="304"/>
                    <a:pt x="29" y="339"/>
                    <a:pt x="0" y="375"/>
                  </a:cubicBezTo>
                  <a:cubicBezTo>
                    <a:pt x="5" y="376"/>
                    <a:pt x="12" y="372"/>
                    <a:pt x="17" y="374"/>
                  </a:cubicBezTo>
                  <a:cubicBezTo>
                    <a:pt x="43" y="342"/>
                    <a:pt x="70" y="310"/>
                    <a:pt x="98" y="278"/>
                  </a:cubicBezTo>
                  <a:close/>
                </a:path>
              </a:pathLst>
            </a:custGeom>
            <a:solidFill>
              <a:srgbClr val="CF489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Freeform 63"/>
            <p:cNvSpPr/>
            <p:nvPr/>
          </p:nvSpPr>
          <p:spPr bwMode="auto">
            <a:xfrm>
              <a:off x="10175876" y="2020888"/>
              <a:ext cx="106363" cy="104775"/>
            </a:xfrm>
            <a:custGeom>
              <a:avLst/>
              <a:gdLst>
                <a:gd name="T0" fmla="*/ 2147483646 w 25"/>
                <a:gd name="T1" fmla="*/ 2147483646 h 25"/>
                <a:gd name="T2" fmla="*/ 2147483646 w 25"/>
                <a:gd name="T3" fmla="*/ 2147483646 h 25"/>
                <a:gd name="T4" fmla="*/ 2147483646 w 25"/>
                <a:gd name="T5" fmla="*/ 2147483646 h 25"/>
                <a:gd name="T6" fmla="*/ 2147483646 w 25"/>
                <a:gd name="T7" fmla="*/ 2147483646 h 25"/>
                <a:gd name="T8" fmla="*/ 2147483646 w 25"/>
                <a:gd name="T9" fmla="*/ 0 h 25"/>
                <a:gd name="T10" fmla="*/ 2147483646 w 25"/>
                <a:gd name="T11" fmla="*/ 2147483646 h 25"/>
                <a:gd name="T12" fmla="*/ 2147483646 w 25"/>
                <a:gd name="T13" fmla="*/ 2147483646 h 2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5" h="25">
                  <a:moveTo>
                    <a:pt x="25" y="11"/>
                  </a:moveTo>
                  <a:cubicBezTo>
                    <a:pt x="17" y="16"/>
                    <a:pt x="10" y="20"/>
                    <a:pt x="3" y="25"/>
                  </a:cubicBezTo>
                  <a:cubicBezTo>
                    <a:pt x="3" y="24"/>
                    <a:pt x="3" y="24"/>
                    <a:pt x="2" y="24"/>
                  </a:cubicBezTo>
                  <a:cubicBezTo>
                    <a:pt x="0" y="21"/>
                    <a:pt x="1" y="15"/>
                    <a:pt x="3" y="11"/>
                  </a:cubicBezTo>
                  <a:cubicBezTo>
                    <a:pt x="4" y="8"/>
                    <a:pt x="5" y="4"/>
                    <a:pt x="6" y="0"/>
                  </a:cubicBezTo>
                  <a:cubicBezTo>
                    <a:pt x="10" y="1"/>
                    <a:pt x="13" y="2"/>
                    <a:pt x="16" y="4"/>
                  </a:cubicBezTo>
                  <a:cubicBezTo>
                    <a:pt x="19" y="6"/>
                    <a:pt x="22" y="9"/>
                    <a:pt x="25" y="11"/>
                  </a:cubicBezTo>
                  <a:close/>
                </a:path>
              </a:pathLst>
            </a:custGeom>
            <a:solidFill>
              <a:srgbClr val="B53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Freeform 64"/>
            <p:cNvSpPr/>
            <p:nvPr/>
          </p:nvSpPr>
          <p:spPr bwMode="auto">
            <a:xfrm>
              <a:off x="11718926" y="111125"/>
              <a:ext cx="306388" cy="292100"/>
            </a:xfrm>
            <a:custGeom>
              <a:avLst/>
              <a:gdLst>
                <a:gd name="T0" fmla="*/ 2147483646 w 72"/>
                <a:gd name="T1" fmla="*/ 2147483646 h 69"/>
                <a:gd name="T2" fmla="*/ 2147483646 w 72"/>
                <a:gd name="T3" fmla="*/ 2147483646 h 69"/>
                <a:gd name="T4" fmla="*/ 2147483646 w 72"/>
                <a:gd name="T5" fmla="*/ 2147483646 h 69"/>
                <a:gd name="T6" fmla="*/ 0 w 72"/>
                <a:gd name="T7" fmla="*/ 2147483646 h 69"/>
                <a:gd name="T8" fmla="*/ 2147483646 w 72"/>
                <a:gd name="T9" fmla="*/ 2147483646 h 69"/>
                <a:gd name="T10" fmla="*/ 2147483646 w 72"/>
                <a:gd name="T11" fmla="*/ 2147483646 h 69"/>
                <a:gd name="T12" fmla="*/ 2147483646 w 72"/>
                <a:gd name="T13" fmla="*/ 2147483646 h 69"/>
                <a:gd name="T14" fmla="*/ 2147483646 w 72"/>
                <a:gd name="T15" fmla="*/ 2147483646 h 69"/>
                <a:gd name="T16" fmla="*/ 2147483646 w 72"/>
                <a:gd name="T17" fmla="*/ 2147483646 h 69"/>
                <a:gd name="T18" fmla="*/ 2147483646 w 72"/>
                <a:gd name="T19" fmla="*/ 2147483646 h 69"/>
                <a:gd name="T20" fmla="*/ 2147483646 w 72"/>
                <a:gd name="T21" fmla="*/ 2147483646 h 69"/>
                <a:gd name="T22" fmla="*/ 2147483646 w 72"/>
                <a:gd name="T23" fmla="*/ 2147483646 h 69"/>
                <a:gd name="T24" fmla="*/ 2147483646 w 72"/>
                <a:gd name="T25" fmla="*/ 2147483646 h 6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72" h="69">
                  <a:moveTo>
                    <a:pt x="48" y="64"/>
                  </a:moveTo>
                  <a:cubicBezTo>
                    <a:pt x="46" y="66"/>
                    <a:pt x="43" y="68"/>
                    <a:pt x="40" y="69"/>
                  </a:cubicBezTo>
                  <a:cubicBezTo>
                    <a:pt x="37" y="59"/>
                    <a:pt x="30" y="51"/>
                    <a:pt x="23" y="44"/>
                  </a:cubicBezTo>
                  <a:cubicBezTo>
                    <a:pt x="17" y="38"/>
                    <a:pt x="9" y="31"/>
                    <a:pt x="0" y="32"/>
                  </a:cubicBezTo>
                  <a:cubicBezTo>
                    <a:pt x="2" y="32"/>
                    <a:pt x="12" y="15"/>
                    <a:pt x="15" y="12"/>
                  </a:cubicBezTo>
                  <a:cubicBezTo>
                    <a:pt x="20" y="6"/>
                    <a:pt x="24" y="0"/>
                    <a:pt x="34" y="1"/>
                  </a:cubicBezTo>
                  <a:cubicBezTo>
                    <a:pt x="34" y="1"/>
                    <a:pt x="35" y="1"/>
                    <a:pt x="35" y="1"/>
                  </a:cubicBezTo>
                  <a:cubicBezTo>
                    <a:pt x="39" y="2"/>
                    <a:pt x="42" y="4"/>
                    <a:pt x="46" y="6"/>
                  </a:cubicBezTo>
                  <a:cubicBezTo>
                    <a:pt x="52" y="10"/>
                    <a:pt x="58" y="13"/>
                    <a:pt x="63" y="18"/>
                  </a:cubicBezTo>
                  <a:cubicBezTo>
                    <a:pt x="67" y="22"/>
                    <a:pt x="71" y="28"/>
                    <a:pt x="72" y="34"/>
                  </a:cubicBezTo>
                  <a:cubicBezTo>
                    <a:pt x="72" y="35"/>
                    <a:pt x="72" y="36"/>
                    <a:pt x="72" y="36"/>
                  </a:cubicBezTo>
                  <a:cubicBezTo>
                    <a:pt x="71" y="36"/>
                    <a:pt x="60" y="50"/>
                    <a:pt x="59" y="51"/>
                  </a:cubicBezTo>
                  <a:cubicBezTo>
                    <a:pt x="56" y="56"/>
                    <a:pt x="53" y="61"/>
                    <a:pt x="48" y="64"/>
                  </a:cubicBezTo>
                  <a:close/>
                </a:path>
              </a:pathLst>
            </a:custGeom>
            <a:solidFill>
              <a:srgbClr val="D4D3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Freeform 65"/>
            <p:cNvSpPr/>
            <p:nvPr/>
          </p:nvSpPr>
          <p:spPr bwMode="auto">
            <a:xfrm>
              <a:off x="11718926" y="111125"/>
              <a:ext cx="207963" cy="292100"/>
            </a:xfrm>
            <a:custGeom>
              <a:avLst/>
              <a:gdLst>
                <a:gd name="T0" fmla="*/ 2147483646 w 49"/>
                <a:gd name="T1" fmla="*/ 2147483646 h 69"/>
                <a:gd name="T2" fmla="*/ 2147483646 w 49"/>
                <a:gd name="T3" fmla="*/ 2147483646 h 69"/>
                <a:gd name="T4" fmla="*/ 2147483646 w 49"/>
                <a:gd name="T5" fmla="*/ 2147483646 h 69"/>
                <a:gd name="T6" fmla="*/ 0 w 49"/>
                <a:gd name="T7" fmla="*/ 2147483646 h 69"/>
                <a:gd name="T8" fmla="*/ 2147483646 w 49"/>
                <a:gd name="T9" fmla="*/ 2147483646 h 69"/>
                <a:gd name="T10" fmla="*/ 2147483646 w 49"/>
                <a:gd name="T11" fmla="*/ 2147483646 h 69"/>
                <a:gd name="T12" fmla="*/ 2147483646 w 49"/>
                <a:gd name="T13" fmla="*/ 2147483646 h 69"/>
                <a:gd name="T14" fmla="*/ 2147483646 w 49"/>
                <a:gd name="T15" fmla="*/ 2147483646 h 69"/>
                <a:gd name="T16" fmla="*/ 2147483646 w 49"/>
                <a:gd name="T17" fmla="*/ 2147483646 h 69"/>
                <a:gd name="T18" fmla="*/ 2147483646 w 49"/>
                <a:gd name="T19" fmla="*/ 2147483646 h 69"/>
                <a:gd name="T20" fmla="*/ 2147483646 w 49"/>
                <a:gd name="T21" fmla="*/ 2147483646 h 69"/>
                <a:gd name="T22" fmla="*/ 2147483646 w 49"/>
                <a:gd name="T23" fmla="*/ 2147483646 h 6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9" h="69">
                  <a:moveTo>
                    <a:pt x="48" y="64"/>
                  </a:moveTo>
                  <a:cubicBezTo>
                    <a:pt x="46" y="66"/>
                    <a:pt x="43" y="68"/>
                    <a:pt x="40" y="69"/>
                  </a:cubicBezTo>
                  <a:cubicBezTo>
                    <a:pt x="37" y="59"/>
                    <a:pt x="30" y="51"/>
                    <a:pt x="23" y="44"/>
                  </a:cubicBezTo>
                  <a:cubicBezTo>
                    <a:pt x="17" y="38"/>
                    <a:pt x="9" y="31"/>
                    <a:pt x="0" y="32"/>
                  </a:cubicBezTo>
                  <a:cubicBezTo>
                    <a:pt x="2" y="32"/>
                    <a:pt x="12" y="15"/>
                    <a:pt x="15" y="12"/>
                  </a:cubicBezTo>
                  <a:cubicBezTo>
                    <a:pt x="20" y="6"/>
                    <a:pt x="24" y="0"/>
                    <a:pt x="34" y="1"/>
                  </a:cubicBezTo>
                  <a:cubicBezTo>
                    <a:pt x="34" y="1"/>
                    <a:pt x="35" y="1"/>
                    <a:pt x="35" y="1"/>
                  </a:cubicBezTo>
                  <a:cubicBezTo>
                    <a:pt x="35" y="2"/>
                    <a:pt x="35" y="3"/>
                    <a:pt x="35" y="4"/>
                  </a:cubicBezTo>
                  <a:cubicBezTo>
                    <a:pt x="34" y="11"/>
                    <a:pt x="21" y="17"/>
                    <a:pt x="21" y="25"/>
                  </a:cubicBezTo>
                  <a:cubicBezTo>
                    <a:pt x="21" y="26"/>
                    <a:pt x="22" y="27"/>
                    <a:pt x="23" y="28"/>
                  </a:cubicBezTo>
                  <a:cubicBezTo>
                    <a:pt x="29" y="36"/>
                    <a:pt x="36" y="44"/>
                    <a:pt x="43" y="51"/>
                  </a:cubicBezTo>
                  <a:cubicBezTo>
                    <a:pt x="46" y="55"/>
                    <a:pt x="49" y="59"/>
                    <a:pt x="48" y="64"/>
                  </a:cubicBezTo>
                  <a:close/>
                </a:path>
              </a:pathLst>
            </a:custGeom>
            <a:solidFill>
              <a:srgbClr val="ABABA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57" name="Straight Arrow Connector 56"/>
          <p:cNvCxnSpPr/>
          <p:nvPr/>
        </p:nvCxnSpPr>
        <p:spPr>
          <a:xfrm flipH="1">
            <a:off x="2460626" y="1899155"/>
            <a:ext cx="3432174" cy="455641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>
            <a:off x="5955462" y="1908994"/>
            <a:ext cx="3022644" cy="731019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Group 57"/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60" name="Rectangle: Rounded Corners 59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prstClr val="white"/>
                </a:solidFill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63" name="Freeform 31"/>
          <p:cNvSpPr>
            <a:spLocks noChangeArrowheads="1"/>
          </p:cNvSpPr>
          <p:nvPr/>
        </p:nvSpPr>
        <p:spPr bwMode="auto">
          <a:xfrm>
            <a:off x="6916517" y="2549123"/>
            <a:ext cx="4744094" cy="2732579"/>
          </a:xfrm>
          <a:prstGeom prst="ellipse">
            <a:avLst/>
          </a:prstGeom>
          <a:solidFill>
            <a:srgbClr val="E3D64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228600" algn="l"/>
                <a:tab pos="457200" algn="l"/>
                <a:tab pos="914400" algn="l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228600" algn="l"/>
                <a:tab pos="457200" algn="l"/>
                <a:tab pos="9144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228600" algn="l"/>
                <a:tab pos="457200" algn="l"/>
                <a:tab pos="9144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228600" algn="l"/>
                <a:tab pos="457200" algn="l"/>
                <a:tab pos="914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228600" algn="l"/>
                <a:tab pos="457200" algn="l"/>
                <a:tab pos="914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228600" algn="l"/>
                <a:tab pos="457200" algn="l"/>
                <a:tab pos="914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228600" algn="l"/>
                <a:tab pos="457200" algn="l"/>
                <a:tab pos="914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228600" algn="l"/>
                <a:tab pos="457200" algn="l"/>
                <a:tab pos="914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228600" algn="l"/>
                <a:tab pos="457200" algn="l"/>
                <a:tab pos="914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endParaRPr lang="vi-VN" altLang="vi-VN" sz="2600" b="1">
              <a:latin typeface="+mn-lt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lang="vi-VN" altLang="vi-VN" sz="2600" b="1">
                <a:latin typeface="+mn-lt"/>
                <a:cs typeface="Times New Roman" panose="02020603050405020304" pitchFamily="18" charset="0"/>
              </a:rPr>
              <a:t>Dạng 3:</a:t>
            </a:r>
            <a:r>
              <a:rPr lang="en-US" altLang="vi-VN" sz="2600" b="1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vi-VN" sz="2600" b="1">
                <a:latin typeface="Arial" panose="020B0604020202020204" pitchFamily="34" charset="0"/>
                <a:cs typeface="Arial" panose="020B0604020202020204" pitchFamily="34" charset="0"/>
              </a:rPr>
              <a:t>Sử dụng tính chất của dãy tỉ số bằng nhau để tìm yếu tố chưa biết</a:t>
            </a:r>
            <a:endParaRPr lang="vi-VN" altLang="vi-VN" sz="2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4" name="MH_Number_1"/>
          <p:cNvSpPr/>
          <p:nvPr>
            <p:custDataLst>
              <p:tags r:id="rId4"/>
            </p:custDataLst>
          </p:nvPr>
        </p:nvSpPr>
        <p:spPr>
          <a:xfrm>
            <a:off x="9078111" y="2563986"/>
            <a:ext cx="692150" cy="704850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zh-CN" sz="3600" b="1" dirty="0">
                <a:solidFill>
                  <a:srgbClr val="333333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sz="3600" b="1" dirty="0">
              <a:solidFill>
                <a:srgbClr val="333333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71" name="Straight Arrow Connector 70"/>
          <p:cNvCxnSpPr/>
          <p:nvPr/>
        </p:nvCxnSpPr>
        <p:spPr>
          <a:xfrm flipH="1">
            <a:off x="5671228" y="1893368"/>
            <a:ext cx="243727" cy="2633012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6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31" name="Group 30"/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prstClr val="white"/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 LUYỆN TẬP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40" name="Rectangle 125"/>
          <p:cNvSpPr>
            <a:spLocks noChangeArrowheads="1"/>
          </p:cNvSpPr>
          <p:nvPr/>
        </p:nvSpPr>
        <p:spPr bwMode="auto">
          <a:xfrm>
            <a:off x="6532945" y="2413500"/>
            <a:ext cx="11432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err="1">
                <a:solidFill>
                  <a:srgbClr val="0070C0"/>
                </a:solidFill>
              </a:rPr>
              <a:t>Bài</a:t>
            </a:r>
            <a:r>
              <a:rPr lang="en-US" altLang="en-US" sz="2800" b="1">
                <a:solidFill>
                  <a:srgbClr val="0070C0"/>
                </a:solidFill>
              </a:rPr>
              <a:t> 1.</a:t>
            </a:r>
            <a:endParaRPr lang="en-US" altLang="en-US" sz="2800" b="1" dirty="0">
              <a:solidFill>
                <a:srgbClr val="0070C0"/>
              </a:solidFill>
            </a:endParaRP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6775519" y="2905780"/>
            <a:ext cx="25608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) Hệ số tỉ lệ: 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644127" y="3541339"/>
          <a:ext cx="26781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1" imgW="27432000" imgH="4876800" progId="Equation.DSMT4">
                  <p:embed/>
                </p:oleObj>
              </mc:Choice>
              <mc:Fallback>
                <p:oleObj name="Equation" r:id="rId1" imgW="27432000" imgH="4876800" progId="Equation.DSMT4">
                  <p:embed/>
                  <p:pic>
                    <p:nvPicPr>
                      <p:cNvPr id="0" name="Picture 3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4127" y="3541339"/>
                        <a:ext cx="2678112" cy="536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915960" y="277681"/>
            <a:ext cx="9586213" cy="52322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1: Sử dụng công thức để tìm yếu tố còn thiếu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8013" y="4795089"/>
            <a:ext cx="1944688" cy="1944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1425155" y="927893"/>
            <a:ext cx="995509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i="1">
                <a:latin typeface="Arial" panose="020B0604020202020204" pitchFamily="34" charset="0"/>
                <a:cs typeface="Arial" panose="020B0604020202020204" pitchFamily="34" charset="0"/>
              </a:rPr>
              <a:t>PP: Sử dụng công thức của đại l</a:t>
            </a:r>
            <a:r>
              <a:rPr lang="vi-VN" sz="2800" b="1" i="1">
                <a:latin typeface="Arial" panose="020B0604020202020204" pitchFamily="34" charset="0"/>
                <a:cs typeface="Arial" panose="020B0604020202020204" pitchFamily="34" charset="0"/>
              </a:rPr>
              <a:t>ượng tỉ lệ nghịch xy = a (a khác 0)</a:t>
            </a:r>
            <a:endParaRPr lang="en-US" sz="28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6658562" y="4506111"/>
            <a:ext cx="8591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)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7246948" y="4263324"/>
          <a:ext cx="1071563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4" imgW="10972800" imgH="9448800" progId="Equation.DSMT4">
                  <p:embed/>
                </p:oleObj>
              </mc:Choice>
              <mc:Fallback>
                <p:oleObj name="Equation" r:id="rId4" imgW="10972800" imgH="9448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6948" y="4263324"/>
                        <a:ext cx="1071563" cy="1039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6665187" y="5292921"/>
            <a:ext cx="39377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) x = 5 thì y = 14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7056770" y="5928480"/>
            <a:ext cx="39377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x = 4 thì y = 17,5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39"/>
          <p:cNvSpPr>
            <a:spLocks noChangeArrowheads="1"/>
          </p:cNvSpPr>
          <p:nvPr/>
        </p:nvSpPr>
        <p:spPr bwMode="auto">
          <a:xfrm>
            <a:off x="269420" y="2430096"/>
            <a:ext cx="5935885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vi-VN" sz="2800" b="1" i="0" u="none" strike="noStrike" cap="none" normalizeH="0" baseline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 1.</a:t>
            </a:r>
            <a:r>
              <a:rPr kumimoji="0" lang="en-US" altLang="vi-VN" sz="2800" b="0" i="0" u="none" strike="noStrike" cap="none" normalizeH="0" baseline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ho x và y là 2 đại lượng tỉ lệ nghịch và khi x</a:t>
            </a:r>
            <a:r>
              <a:rPr kumimoji="0" lang="en-US" altLang="vi-VN" sz="2800" b="1" i="0" u="none" strike="noStrike" cap="none" normalizeH="0" baseline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=</a:t>
            </a:r>
            <a:r>
              <a:rPr kumimoji="0" lang="en-US" altLang="vi-VN" sz="2800" b="0" i="0" u="none" strike="noStrike" cap="none" normalizeH="0" baseline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 thì y = 10</a:t>
            </a:r>
            <a:endParaRPr kumimoji="0" lang="vi-VN" altLang="vi-VN" sz="2800" b="0" i="0" u="none" strike="noStrike" cap="none" normalizeH="0" baseline="0">
              <a:ln>
                <a:noFill/>
              </a:ln>
              <a:solidFill>
                <a:srgbClr val="0070C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vi-VN" sz="2800" b="0" i="0" u="none" strike="noStrike" cap="none" normalizeH="0" baseline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) Tìm hệ số tỉ lệ</a:t>
            </a:r>
            <a:endParaRPr kumimoji="0" lang="vi-VN" altLang="vi-VN" sz="2800" b="0" i="0" u="none" strike="noStrike" cap="none" normalizeH="0" baseline="0">
              <a:ln>
                <a:noFill/>
              </a:ln>
              <a:solidFill>
                <a:srgbClr val="0070C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vi-VN" sz="2800" b="0" i="0" u="none" strike="noStrike" cap="none" normalizeH="0" baseline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) Biểu diễn y theo x</a:t>
            </a:r>
            <a:endParaRPr kumimoji="0" lang="vi-VN" altLang="vi-VN" sz="2800" b="0" i="0" u="none" strike="noStrike" cap="none" normalizeH="0" baseline="0">
              <a:ln>
                <a:noFill/>
              </a:ln>
              <a:solidFill>
                <a:srgbClr val="0070C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vi-VN" sz="2800" b="0" i="0" u="none" strike="noStrike" cap="none" normalizeH="0" baseline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) Tính y biết </a:t>
            </a:r>
            <a:endParaRPr kumimoji="0" lang="en-US" altLang="vi-VN" sz="2800" b="0" i="0" u="none" strike="noStrike" cap="none" normalizeH="0" baseline="0">
              <a:ln>
                <a:noFill/>
              </a:ln>
              <a:solidFill>
                <a:srgbClr val="0070C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536179" y="4195137"/>
          <a:ext cx="2352387" cy="49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6" imgW="24993600" imgH="5181600" progId="Equation.DSMT4">
                  <p:embed/>
                </p:oleObj>
              </mc:Choice>
              <mc:Fallback>
                <p:oleObj name="Equation" r:id="rId6" imgW="24993600" imgH="51816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179" y="4195137"/>
                        <a:ext cx="2352387" cy="496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>
            <a:off x="6205305" y="2430096"/>
            <a:ext cx="0" cy="44279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125"/>
          <p:cNvSpPr>
            <a:spLocks noChangeArrowheads="1"/>
          </p:cNvSpPr>
          <p:nvPr/>
        </p:nvSpPr>
        <p:spPr bwMode="auto">
          <a:xfrm>
            <a:off x="6532945" y="1834111"/>
            <a:ext cx="11432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>
                <a:solidFill>
                  <a:srgbClr val="0070C0"/>
                </a:solidFill>
              </a:rPr>
              <a:t>Giải:</a:t>
            </a:r>
            <a:endParaRPr lang="en-US" altLang="en-US" sz="2800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12" grpId="0"/>
      <p:bldP spid="9" grpId="0" animBg="1"/>
      <p:bldP spid="17" grpId="0"/>
      <p:bldP spid="18" grpId="0"/>
      <p:bldP spid="20" grpId="0"/>
      <p:bldP spid="21" grpId="0"/>
      <p:bldP spid="3" grpId="0"/>
      <p:bldP spid="2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31" name="Group 30"/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prstClr val="white"/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 LUYỆN TẬP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40" name="Rectangle 125"/>
          <p:cNvSpPr>
            <a:spLocks noChangeArrowheads="1"/>
          </p:cNvSpPr>
          <p:nvPr/>
        </p:nvSpPr>
        <p:spPr bwMode="auto">
          <a:xfrm>
            <a:off x="407990" y="1895807"/>
            <a:ext cx="30219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err="1">
                <a:solidFill>
                  <a:srgbClr val="0070C0"/>
                </a:solidFill>
              </a:rPr>
              <a:t>Bài</a:t>
            </a:r>
            <a:r>
              <a:rPr lang="en-US" altLang="en-US" sz="2800" b="1">
                <a:solidFill>
                  <a:srgbClr val="0070C0"/>
                </a:solidFill>
              </a:rPr>
              <a:t> 2- bài 3- sgk.</a:t>
            </a:r>
            <a:endParaRPr lang="en-US" altLang="en-US" sz="2800" b="1" dirty="0">
              <a:solidFill>
                <a:srgbClr val="0070C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915960" y="277681"/>
            <a:ext cx="9586213" cy="52322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1: Sử dụng công thức để tìm yếu tố còn thiếu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425155" y="927893"/>
            <a:ext cx="995509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i="1">
                <a:latin typeface="Arial" panose="020B0604020202020204" pitchFamily="34" charset="0"/>
                <a:cs typeface="Arial" panose="020B0604020202020204" pitchFamily="34" charset="0"/>
              </a:rPr>
              <a:t>PP: Sử dụng công thức của đại l</a:t>
            </a:r>
            <a:r>
              <a:rPr lang="vi-VN" sz="2800" b="1" i="1">
                <a:latin typeface="Arial" panose="020B0604020202020204" pitchFamily="34" charset="0"/>
                <a:cs typeface="Arial" panose="020B0604020202020204" pitchFamily="34" charset="0"/>
              </a:rPr>
              <a:t>ượng tỉ lệ nghịch xy = a (a khác 0)</a:t>
            </a:r>
            <a:endParaRPr lang="en-US" sz="28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07989" y="2396940"/>
            <a:ext cx="10888434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fr-FR" altLang="vi-VN" sz="2800" b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ọi x là thời gian cần để nhóm thợ xây xong ngôi nhà (ngày; x &gt; 0)</a:t>
            </a:r>
            <a:endParaRPr kumimoji="0" lang="vi-VN" altLang="vi-VN" sz="2800" b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fr-FR" altLang="vi-VN" sz="2800" b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 khối lượng công việc như nhau thì số người làm việc và thời gian hoàn thành là hai đại lượng tỷ lệ nghịch</a:t>
            </a:r>
            <a:endParaRPr kumimoji="0" lang="vi-VN" altLang="vi-VN" sz="2800" b="0" u="none" strike="noStrike" cap="none" normalizeH="0" baseline="0">
              <a:ln>
                <a:noFill/>
              </a:ln>
              <a:solidFill>
                <a:srgbClr val="00B05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vi-VN" sz="2800" b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y ra   </a:t>
            </a:r>
            <a:endParaRPr kumimoji="0" lang="en-US" altLang="vi-VN" sz="2800" b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698625" y="3977599"/>
          <a:ext cx="5046185" cy="1089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1" imgW="2032000" imgH="431800" progId="Equation.DSMT4">
                  <p:embed/>
                </p:oleObj>
              </mc:Choice>
              <mc:Fallback>
                <p:oleObj name="Equation" r:id="rId1" imgW="20320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3977599"/>
                        <a:ext cx="5046185" cy="10897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407989" y="5158491"/>
            <a:ext cx="106909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vi-VN" sz="2800" b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ậy thực tế nhóm thợ cần 210 ngày để xây xong ngôi nhà</a:t>
            </a:r>
            <a:r>
              <a:rPr kumimoji="0" lang="vi-VN" altLang="vi-VN" sz="2800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kumimoji="0" lang="vi-VN" altLang="vi-VN" sz="2800" b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3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2"/>
          <p:cNvSpPr>
            <a:spLocks noChangeArrowheads="1"/>
          </p:cNvSpPr>
          <p:nvPr/>
        </p:nvSpPr>
        <p:spPr bwMode="auto">
          <a:xfrm>
            <a:off x="294584" y="1737955"/>
            <a:ext cx="11335502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vi-VN" sz="2800" b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 3 (Bài 4/sgk)</a:t>
            </a:r>
            <a:endParaRPr kumimoji="0" lang="vi-VN" altLang="vi-VN" sz="2800" b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vi-VN" sz="2800" b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ọi x (bông) là số bông hoa mua được và y (đồng) là giá tiền của một bông hoa</a:t>
            </a:r>
            <a:endParaRPr kumimoji="0" lang="vi-VN" altLang="vi-VN" sz="2800" b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vi-VN" sz="2800" b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 giá hoa tăng 25% nên ta có </a:t>
            </a:r>
            <a:endParaRPr kumimoji="0" lang="en-US" altLang="vi-VN" sz="2800" b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31" name="Group 30"/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prstClr val="white"/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 LUYỆN TẬP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1" name="Rectangle 10"/>
          <p:cNvSpPr/>
          <p:nvPr/>
        </p:nvSpPr>
        <p:spPr>
          <a:xfrm>
            <a:off x="1802907" y="208314"/>
            <a:ext cx="9699266" cy="95410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vi-VN" sz="2800" b="1" dirty="0">
                <a:latin typeface="Arial" panose="020B0604020202020204" pitchFamily="34" charset="0"/>
                <a:cs typeface="Arial" panose="020B0604020202020204" pitchFamily="34" charset="0"/>
              </a:rPr>
              <a:t>Dạng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vi-VN" sz="2800" b="1" dirty="0">
                <a:latin typeface="Arial" panose="020B0604020202020204" pitchFamily="34" charset="0"/>
                <a:cs typeface="Arial" panose="020B0604020202020204" pitchFamily="34" charset="0"/>
              </a:rPr>
              <a:t> :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err="1"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 dụng tính chất của tỉ lệ nghịch để tìm giá trị ch</a:t>
            </a:r>
            <a:r>
              <a:rPr lang="vi-VN" sz="2800" b="1"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a biết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674994" y="1187090"/>
            <a:ext cx="9955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i="1">
                <a:latin typeface="Arial" panose="020B0604020202020204" pitchFamily="34" charset="0"/>
                <a:cs typeface="Arial" panose="020B0604020202020204" pitchFamily="34" charset="0"/>
              </a:rPr>
              <a:t>PP: Sử dụng</a:t>
            </a:r>
            <a:r>
              <a:rPr lang="vi-VN" sz="2800" b="1" i="1">
                <a:latin typeface="Arial" panose="020B0604020202020204" pitchFamily="34" charset="0"/>
                <a:cs typeface="Arial" panose="020B0604020202020204" pitchFamily="34" charset="0"/>
              </a:rPr>
              <a:t> tính chất đại lượng tỉ lệ nghịch</a:t>
            </a:r>
            <a:endParaRPr lang="en-US" sz="28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311985" y="3026569"/>
          <a:ext cx="2142396" cy="524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1" imgW="889000" imgH="228600" progId="Equation.DSMT4">
                  <p:embed/>
                </p:oleObj>
              </mc:Choice>
              <mc:Fallback>
                <p:oleObj name="Equation" r:id="rId1" imgW="88900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985" y="3026569"/>
                        <a:ext cx="2142396" cy="5242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953719" y="4944840"/>
          <a:ext cx="525780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3" imgW="52730400" imgH="11277600" progId="Equation.DSMT4">
                  <p:embed/>
                </p:oleObj>
              </mc:Choice>
              <mc:Fallback>
                <p:oleObj name="Equation" r:id="rId3" imgW="52730400" imgH="11277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3719" y="4944840"/>
                        <a:ext cx="5257800" cy="1100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3"/>
          <p:cNvSpPr>
            <a:spLocks noChangeArrowheads="1"/>
          </p:cNvSpPr>
          <p:nvPr/>
        </p:nvSpPr>
        <p:spPr bwMode="auto">
          <a:xfrm>
            <a:off x="294584" y="3538359"/>
            <a:ext cx="1113855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vi-VN" sz="2800" b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 cùng số tiền thì số bông hoa mua được và giá tiền của mỗi bông hoa là 2 đại lượng tỷ lệ nghịch</a:t>
            </a:r>
            <a:endParaRPr kumimoji="0" lang="vi-VN" altLang="vi-VN" sz="2800" b="0" u="none" strike="noStrike" cap="none" normalizeH="0" baseline="0">
              <a:ln>
                <a:noFill/>
              </a:ln>
              <a:solidFill>
                <a:srgbClr val="00B05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vi-VN" sz="2800" b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Áp dụng tính chất của đại lượng tỷ lệ nghịch ta có:</a:t>
            </a:r>
            <a:endParaRPr kumimoji="0" lang="vi-VN" altLang="vi-VN" sz="2800" b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vi-VN" altLang="vi-VN" sz="2800" b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24"/>
          <p:cNvSpPr>
            <a:spLocks noChangeArrowheads="1"/>
          </p:cNvSpPr>
          <p:nvPr/>
        </p:nvSpPr>
        <p:spPr bwMode="auto">
          <a:xfrm>
            <a:off x="294584" y="6087222"/>
            <a:ext cx="76593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vi-VN" sz="2800" b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ậy số hoa mua được là 8 bông.</a:t>
            </a:r>
            <a:endParaRPr kumimoji="0" lang="en-US" altLang="vi-VN" sz="2800" b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6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2"/>
          <p:cNvSpPr>
            <a:spLocks noChangeArrowheads="1"/>
          </p:cNvSpPr>
          <p:nvPr/>
        </p:nvSpPr>
        <p:spPr bwMode="auto">
          <a:xfrm>
            <a:off x="166671" y="3983760"/>
            <a:ext cx="113355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vi-VN" sz="2800" b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 4- bài tập bổ sung:</a:t>
            </a:r>
            <a:endParaRPr kumimoji="0" lang="en-US" altLang="vi-VN" sz="2800" b="1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31" name="Group 30"/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prstClr val="white"/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 LUYỆN TẬP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1" name="Rectangle 10"/>
          <p:cNvSpPr/>
          <p:nvPr/>
        </p:nvSpPr>
        <p:spPr>
          <a:xfrm>
            <a:off x="1802907" y="208314"/>
            <a:ext cx="9699266" cy="95410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vi-VN" sz="2800" b="1">
                <a:latin typeface="Arial" panose="020B0604020202020204" pitchFamily="34" charset="0"/>
                <a:cs typeface="Arial" panose="020B0604020202020204" pitchFamily="34" charset="0"/>
              </a:rPr>
              <a:t>Dạng </a:t>
            </a:r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vi-VN" sz="2800" b="1" dirty="0">
                <a:latin typeface="Arial" panose="020B0604020202020204" pitchFamily="34" charset="0"/>
                <a:cs typeface="Arial" panose="020B0604020202020204" pitchFamily="34" charset="0"/>
              </a:rPr>
              <a:t> :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err="1"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 dụng tính chất của dãy tỉ số bằng nhau để tìm yếu tố ch</a:t>
            </a:r>
            <a:r>
              <a:rPr lang="vi-VN" sz="2800" b="1"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a biết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47898" y="1187090"/>
            <a:ext cx="10782188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i="1">
                <a:latin typeface="Arial" panose="020B0604020202020204" pitchFamily="34" charset="0"/>
                <a:cs typeface="Arial" panose="020B0604020202020204" pitchFamily="34" charset="0"/>
              </a:rPr>
              <a:t>PP: Giải bài toán theo các b</a:t>
            </a:r>
            <a:r>
              <a:rPr lang="vi-VN" sz="2800" b="1" i="1">
                <a:latin typeface="Arial" panose="020B0604020202020204" pitchFamily="34" charset="0"/>
                <a:cs typeface="Arial" panose="020B0604020202020204" pitchFamily="34" charset="0"/>
              </a:rPr>
              <a:t>ước:</a:t>
            </a:r>
            <a:endParaRPr lang="vi-VN" sz="2800" b="1" i="1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vi-VN" sz="2800" b="1" i="1">
                <a:latin typeface="Arial" panose="020B0604020202020204" pitchFamily="34" charset="0"/>
                <a:cs typeface="Arial" panose="020B0604020202020204" pitchFamily="34" charset="0"/>
              </a:rPr>
              <a:t>Bước 1: Gọi ẩn (đơn vị và điều kiện của ẩn)</a:t>
            </a:r>
            <a:endParaRPr lang="vi-VN" sz="2800" b="1" i="1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vi-VN" sz="2800" b="1" i="1">
                <a:latin typeface="Arial" panose="020B0604020202020204" pitchFamily="34" charset="0"/>
                <a:cs typeface="Arial" panose="020B0604020202020204" pitchFamily="34" charset="0"/>
              </a:rPr>
              <a:t>Bước 2: </a:t>
            </a:r>
            <a:r>
              <a:rPr lang="en-US" sz="2800" b="1" i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ử dụng tính chất của đại lượng tỉ lệ nghịch để thiết lập mối quan hệ giữa các ẩn</a:t>
            </a:r>
            <a:endParaRPr lang="vi-VN" sz="2800" i="1">
              <a:ea typeface="Calibri" panose="020F0502020204030204" pitchFamily="34" charset="0"/>
              <a:cs typeface="Arial" panose="020B0604020202020204" pitchFamily="34" charset="0"/>
            </a:endParaRPr>
          </a:p>
          <a:p>
            <a:endParaRPr lang="vi-VN" sz="2800" b="1" i="1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8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834960" y="2951946"/>
            <a:ext cx="1112367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i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ước 3: Sử dụng tính chất của dãy tỉ số bằng nhau để tìm ẩn</a:t>
            </a:r>
            <a:endParaRPr lang="vi-VN" sz="2800" i="1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r>
              <a:rPr lang="en-US" sz="2800" b="1" i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ước 4: Kết luận.</a:t>
            </a:r>
            <a:endParaRPr lang="vi-VN" sz="2800" i="1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66670" y="4480717"/>
            <a:ext cx="11266463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 đội may san đất làm ba khối lượng công việc như nhau. Đội thứ nhất hoàn thành công việc trong 4 ngày, đội thứ hai trong 6 ngày và đội thứ ba trong 8 ngày. Hỏi mỗi đội có bao nhiêu máy (có cùng năng suất), biết rằng đội thứ nhất có nhiều hơn đội thứ hai 2 máy?</a:t>
            </a:r>
            <a:endParaRPr lang="vi-VN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1" grpId="0" animBg="1"/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2"/>
          <p:cNvSpPr>
            <a:spLocks noChangeArrowheads="1"/>
          </p:cNvSpPr>
          <p:nvPr/>
        </p:nvSpPr>
        <p:spPr bwMode="auto">
          <a:xfrm>
            <a:off x="881150" y="1306705"/>
            <a:ext cx="81867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vi-VN" sz="2800" b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 4- bài tập bổ sung:</a:t>
            </a:r>
            <a:endParaRPr kumimoji="0" lang="en-US" altLang="vi-VN" sz="2800" b="1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31" name="Group 30"/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prstClr val="white"/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 LUYỆN TẬP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1" name="Rectangle 10"/>
          <p:cNvSpPr/>
          <p:nvPr/>
        </p:nvSpPr>
        <p:spPr>
          <a:xfrm>
            <a:off x="1802907" y="208314"/>
            <a:ext cx="9699266" cy="95410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vi-VN" sz="2800" b="1">
                <a:latin typeface="Arial" panose="020B0604020202020204" pitchFamily="34" charset="0"/>
                <a:cs typeface="Arial" panose="020B0604020202020204" pitchFamily="34" charset="0"/>
              </a:rPr>
              <a:t>Dạng </a:t>
            </a:r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vi-VN" sz="2800" b="1" dirty="0">
                <a:latin typeface="Arial" panose="020B0604020202020204" pitchFamily="34" charset="0"/>
                <a:cs typeface="Arial" panose="020B0604020202020204" pitchFamily="34" charset="0"/>
              </a:rPr>
              <a:t> :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err="1"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 dụng tính chất của dãy tỉ số bằng nhau để tìm yếu tố ch</a:t>
            </a:r>
            <a:r>
              <a:rPr lang="vi-VN" sz="2800" b="1"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a biết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680972" y="3482519"/>
          <a:ext cx="1761676" cy="1433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1" imgW="711200" imgH="584200" progId="Equation.DSMT4">
                  <p:embed/>
                </p:oleObj>
              </mc:Choice>
              <mc:Fallback>
                <p:oleObj name="Equation" r:id="rId1" imgW="711200" imgH="584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0972" y="3482519"/>
                        <a:ext cx="1761676" cy="14331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94793" y="3482519"/>
          <a:ext cx="265482" cy="381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3" imgW="114300" imgH="177800" progId="Equation.DSMT4">
                  <p:embed/>
                </p:oleObj>
              </mc:Choice>
              <mc:Fallback>
                <p:oleObj name="Equation" r:id="rId3" imgW="114300" imgH="177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793" y="3482519"/>
                        <a:ext cx="265482" cy="3818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6749354" y="4860145"/>
          <a:ext cx="4140132" cy="1302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Equation" r:id="rId5" imgW="1854200" imgH="584200" progId="Equation.DSMT4">
                  <p:embed/>
                </p:oleObj>
              </mc:Choice>
              <mc:Fallback>
                <p:oleObj name="Equation" r:id="rId5" imgW="1854200" imgH="584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9354" y="4860145"/>
                        <a:ext cx="4140132" cy="13021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429425" y="5901722"/>
          <a:ext cx="3121865" cy="571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7" imgW="1231265" imgH="228600" progId="Equation.DSMT4">
                  <p:embed/>
                </p:oleObj>
              </mc:Choice>
              <mc:Fallback>
                <p:oleObj name="Equation" r:id="rId7" imgW="1231265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9425" y="5901722"/>
                        <a:ext cx="3121865" cy="5715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456285" y="1860866"/>
            <a:ext cx="11107379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vi-VN" sz="2800" b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ọi x,y,z lần lượt là số máy của đội I, đội II, đội III.</a:t>
            </a:r>
            <a:endParaRPr kumimoji="0" lang="vi-VN" altLang="vi-VN" sz="2800" b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vi-VN" sz="2800" b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ùng một công việc như nhau, số máy và thời gian hoàn thành công việc là hai đại lượng tỉ lệ nghịch.</a:t>
            </a:r>
            <a:endParaRPr kumimoji="0" lang="vi-VN" altLang="vi-VN" sz="2800" b="0" u="none" strike="noStrike" cap="none" normalizeH="0" baseline="0">
              <a:ln>
                <a:noFill/>
              </a:ln>
              <a:solidFill>
                <a:srgbClr val="00B05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vi-VN" sz="280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Á</a:t>
            </a:r>
            <a:r>
              <a:rPr kumimoji="0" lang="en-US" altLang="vi-VN" sz="2800" b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 dụng tính chất của đại lượng tỉ lệ nghịch ta có:</a:t>
            </a:r>
            <a:endParaRPr kumimoji="0" lang="vi-VN" altLang="vi-VN" sz="2800" b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vi-VN" sz="2800" b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.4 = y.6 = z.8 hay</a:t>
            </a:r>
            <a:endParaRPr kumimoji="0" lang="vi-VN" altLang="vi-VN" sz="2800" b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vi-VN" altLang="vi-VN" sz="2800" b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391327" y="5177723"/>
            <a:ext cx="67147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vi-VN" sz="2800" b="0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Áp dụng TC dãy tỉ số bằng nhau, ta có:</a:t>
            </a:r>
            <a:endParaRPr kumimoji="0" lang="vi-VN" altLang="vi-VN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 7"/>
          <p:cNvSpPr>
            <a:spLocks noChangeArrowheads="1"/>
          </p:cNvSpPr>
          <p:nvPr/>
        </p:nvSpPr>
        <p:spPr bwMode="auto">
          <a:xfrm>
            <a:off x="139683" y="3462843"/>
            <a:ext cx="146249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vi-VN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168561" y="5925905"/>
            <a:ext cx="23113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vi-VN" sz="2800" b="0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uy ra </a:t>
            </a:r>
            <a:endParaRPr kumimoji="0" lang="en-US" altLang="vi-VN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9"/>
          <p:cNvSpPr>
            <a:spLocks noChangeArrowheads="1"/>
          </p:cNvSpPr>
          <p:nvPr/>
        </p:nvSpPr>
        <p:spPr bwMode="auto">
          <a:xfrm>
            <a:off x="73551" y="6356731"/>
            <a:ext cx="111073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vi-VN" sz="2800" b="0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ậy số máy của </a:t>
            </a:r>
            <a:r>
              <a:rPr lang="en-US" altLang="vi-VN" sz="2800" i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</a:t>
            </a:r>
            <a:r>
              <a:rPr kumimoji="0" lang="en-US" altLang="vi-VN" sz="2800" b="0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ội 1; đội 2, đội 3 lần lượt là 6 máy; 4 máy; 3 máy.</a:t>
            </a:r>
            <a:r>
              <a:rPr kumimoji="0" lang="vi-VN" altLang="vi-VN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kumimoji="0" lang="vi-VN" altLang="vi-VN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583925" y="1607828"/>
                <a:ext cx="10937515" cy="50054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2800" b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1.</a:t>
                </a:r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Tìm tòi phát hiện một số tình huống giải bài toán có lời và giải các bài toán thực  tế</a:t>
                </a:r>
                <a:endParaRPr lang="vi-VN" sz="280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15000"/>
                  </a:lnSpc>
                </a:pPr>
                <a:r>
                  <a:rPr lang="en-US" sz="2800" b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2.</a:t>
                </a:r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Ôn lại định nghĩa và tính chất của hai đại lượng tỉ lệ nghịch.</a:t>
                </a:r>
                <a:endParaRPr lang="vi-VN" sz="280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15000"/>
                  </a:lnSpc>
                </a:pPr>
                <a:r>
                  <a:rPr lang="en-US" sz="2800" b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3.</a:t>
                </a:r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Làm bài tập 1, 2, 5, 6, 7 và bài tập bổ sung sau:</a:t>
                </a:r>
                <a:endParaRPr lang="vi-VN" sz="280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15000"/>
                  </a:lnSpc>
                </a:pPr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ột ô tô đi từ A lúc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8</m:t>
                    </m:r>
                  </m:oMath>
                </a14:m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giờ. Đến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9</m:t>
                    </m:r>
                  </m:oMath>
                </a14:m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giờ một ô tô khác cũng đi từ A. Xe thứ nhất đến B lúc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giờ chiều. Xe thứ hai đến B sớm hơn xe thứ nhất nửa giờ. Tính vận tốc mỗi xe, biết rằng vận tốc xe thứ hai lớn hơn vận tốc xe thứ nhất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0</m:t>
                    </m:r>
                  </m:oMath>
                </a14:m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m/h.</a:t>
                </a:r>
                <a:endParaRPr lang="vi-VN" sz="280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15000"/>
                  </a:lnSpc>
                </a:pPr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- GV gợi ý BT bổ sung cho HS</a:t>
                </a:r>
                <a:endParaRPr lang="vi-VN" sz="280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en-US" sz="2800" b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4.</a:t>
                </a:r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Đọc trước bài sau : “Hàm số”</a:t>
                </a:r>
                <a:endParaRPr lang="vi-VN" sz="280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925" y="1607828"/>
                <a:ext cx="10937515" cy="5005409"/>
              </a:xfrm>
              <a:prstGeom prst="rect">
                <a:avLst/>
              </a:prstGeom>
              <a:blipFill rotWithShape="1">
                <a:blip r:embed="rId1"/>
                <a:stretch>
                  <a:fillRect l="-3" b="7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7" name="!!4"/>
          <p:cNvSpPr/>
          <p:nvPr/>
        </p:nvSpPr>
        <p:spPr>
          <a:xfrm>
            <a:off x="2119063" y="480607"/>
            <a:ext cx="7930176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ƯỚNG DẪN TỰ HỌC Ở NHÀ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14:flythrough/>
      </p:transition>
    </mc:Choice>
    <mc:Fallback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3694789" y="364409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8" name="Title 1"/>
          <p:cNvSpPr txBox="1"/>
          <p:nvPr/>
        </p:nvSpPr>
        <p:spPr>
          <a:xfrm>
            <a:off x="1580239" y="1062207"/>
            <a:ext cx="9144000" cy="23876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Thank you…!</a:t>
            </a:r>
            <a:endParaRPr lang="en-US" sz="8000" dirty="0">
              <a:solidFill>
                <a:schemeClr val="bg1"/>
              </a:solidFill>
              <a:latin typeface="Rockwell" panose="02060603020205020403" pitchFamily="18" charset="0"/>
            </a:endParaRPr>
          </a:p>
        </p:txBody>
      </p:sp>
    </p:spTree>
  </p:cSld>
  <p:clrMapOvr>
    <a:masterClrMapping/>
  </p:clrMapOvr>
  <p:transition spd="slow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-976039"/>
            <a:ext cx="12193057" cy="783403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 rot="19737252">
            <a:off x="-497443" y="1128625"/>
            <a:ext cx="4658971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ởi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endParaRPr lang="en-US" sz="6000" b="1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-1687406" y="350838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-1687406" y="350838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Text Box 117"/>
          <p:cNvSpPr txBox="1">
            <a:spLocks noChangeArrowheads="1"/>
          </p:cNvSpPr>
          <p:nvPr/>
        </p:nvSpPr>
        <p:spPr bwMode="auto">
          <a:xfrm>
            <a:off x="1568870" y="2079374"/>
            <a:ext cx="2573651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>
                <a:solidFill>
                  <a:prstClr val="white"/>
                </a:solidFill>
                <a:ea typeface="Aachen" panose="02020500000000000000" pitchFamily="18" charset="0"/>
                <a:cs typeface="Aachen" panose="02020500000000000000" pitchFamily="18" charset="0"/>
              </a:rPr>
              <a:t>LUẬT CHƠI : </a:t>
            </a:r>
            <a:endParaRPr lang="en-US" sz="2800" b="1" dirty="0">
              <a:solidFill>
                <a:prstClr val="white"/>
              </a:solidFill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  <p:sp>
        <p:nvSpPr>
          <p:cNvPr id="14" name="Text Box 120"/>
          <p:cNvSpPr txBox="1">
            <a:spLocks noChangeArrowheads="1"/>
          </p:cNvSpPr>
          <p:nvPr/>
        </p:nvSpPr>
        <p:spPr bwMode="auto">
          <a:xfrm>
            <a:off x="1667436" y="2686730"/>
            <a:ext cx="9359956" cy="3027554"/>
          </a:xfrm>
          <a:prstGeom prst="rect">
            <a:avLst/>
          </a:prstGeom>
          <a:noFill/>
          <a:ln w="38100">
            <a:solidFill>
              <a:srgbClr val="FFC000"/>
            </a:solidFill>
            <a:miter lim="800000"/>
          </a:ln>
        </p:spPr>
        <p:txBody>
          <a:bodyPr wrap="square" lIns="182880" tIns="182880" rIns="182880" bIns="182880">
            <a:noAutofit/>
          </a:bodyPr>
          <a:lstStyle/>
          <a:p>
            <a:pPr marL="457200" indent="-457200" algn="just" eaLnBrk="0" hangingPunct="0">
              <a:lnSpc>
                <a:spcPct val="120000"/>
              </a:lnSpc>
              <a:spcBef>
                <a:spcPts val="800"/>
              </a:spcBef>
              <a:buFont typeface="Wingdings" panose="05000000000000000000" pitchFamily="2" charset="2"/>
              <a:buChar char="Ø"/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Trò chơi 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4 mảnh ghép tương ứng 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4 câu hỏi. 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 eaLnBrk="0" hangingPunct="0">
              <a:lnSpc>
                <a:spcPct val="120000"/>
              </a:lnSpc>
              <a:spcBef>
                <a:spcPts val="800"/>
              </a:spcBef>
              <a:buFont typeface="Wingdings" panose="05000000000000000000" pitchFamily="2" charset="2"/>
              <a:buChar char="Ø"/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Mỗi câu hỏi có thời gian suy nghĩ 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15 giây. 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 eaLnBrk="0" hangingPunct="0">
              <a:lnSpc>
                <a:spcPct val="120000"/>
              </a:lnSpc>
              <a:spcBef>
                <a:spcPts val="800"/>
              </a:spcBef>
              <a:buFont typeface="Wingdings" panose="05000000000000000000" pitchFamily="2" charset="2"/>
              <a:buChar char="Ø"/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Sau mỗi câu trả lời đúng sẽ lật được 1 mảnh ghép.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 eaLnBrk="0" hangingPunct="0">
              <a:lnSpc>
                <a:spcPct val="120000"/>
              </a:lnSpc>
              <a:spcBef>
                <a:spcPts val="800"/>
              </a:spcBef>
              <a:buFont typeface="Wingdings" panose="05000000000000000000" pitchFamily="2" charset="2"/>
              <a:buChar char="Ø"/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Trả lời 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đủ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4 câu hỏi ta có một bức ảnh hiện ra và cho biết nội dung của bức ảnh là gì ?</a:t>
            </a:r>
            <a:endParaRPr lang="vi-VN" sz="2400" b="1" dirty="0">
              <a:cs typeface="Arial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425594" y="564776"/>
            <a:ext cx="3688862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5400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0070C0"/>
                </a:solidFill>
                <a:effectLst>
                  <a:outerShdw blurRad="50800" algn="tl" rotWithShape="0">
                    <a:srgbClr val="000000"/>
                  </a:outerShdw>
                </a:effectLst>
                <a:latin typeface=".VnAristote" panose="020B7200000000000000" pitchFamily="34" charset="0"/>
              </a:rPr>
              <a:t>Bøc ¶nh</a:t>
            </a:r>
            <a:endParaRPr lang="en-US" sz="540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solidFill>
                <a:srgbClr val="0070C0"/>
              </a:solidFill>
              <a:effectLst>
                <a:outerShdw blurRad="50800" algn="tl" rotWithShape="0">
                  <a:srgbClr val="000000"/>
                </a:outerShdw>
              </a:effectLst>
              <a:latin typeface=".VnAristote" panose="020B7200000000000000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664188" y="535504"/>
            <a:ext cx="2465740" cy="92333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5400" spc="50" dirty="0">
                <a:ln w="11430"/>
                <a:gradFill>
                  <a:gsLst>
                    <a:gs pos="25000">
                      <a:srgbClr val="ED7D31">
                        <a:satMod val="155000"/>
                      </a:srgbClr>
                    </a:gs>
                    <a:gs pos="100000">
                      <a:srgbClr val="ED7D31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ooperH" panose="020B7200000000000000" pitchFamily="34" charset="0"/>
              </a:rPr>
              <a:t>BÝ ÈN</a:t>
            </a:r>
            <a:endParaRPr lang="en-US" sz="5400" spc="50" dirty="0">
              <a:ln w="11430"/>
              <a:gradFill>
                <a:gsLst>
                  <a:gs pos="25000">
                    <a:srgbClr val="ED7D31">
                      <a:satMod val="155000"/>
                    </a:srgbClr>
                  </a:gs>
                  <a:gs pos="100000">
                    <a:srgbClr val="ED7D31">
                      <a:shade val="45000"/>
                      <a:satMod val="165000"/>
                    </a:srgb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ooperH" panose="020B7200000000000000" pitchFamily="34" charset="0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14603" y="243364"/>
            <a:ext cx="2242811" cy="1441006"/>
          </a:xfrm>
          <a:prstGeom prst="rect">
            <a:avLst/>
          </a:prstGeom>
        </p:spPr>
      </p:pic>
      <p:sp>
        <p:nvSpPr>
          <p:cNvPr id="19" name="Text Box 117"/>
          <p:cNvSpPr txBox="1">
            <a:spLocks noChangeArrowheads="1"/>
          </p:cNvSpPr>
          <p:nvPr/>
        </p:nvSpPr>
        <p:spPr bwMode="auto">
          <a:xfrm>
            <a:off x="814603" y="731473"/>
            <a:ext cx="2141744" cy="58993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prstTxWarp prst="textDeflateTop">
              <a:avLst/>
            </a:prstTxWarp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vi-VN" sz="3200" b="1" dirty="0">
                <a:solidFill>
                  <a:srgbClr val="0F29A9"/>
                </a:solidFill>
                <a:latin typeface="+mj-lt"/>
                <a:ea typeface="Aachen" panose="02020500000000000000" pitchFamily="18" charset="0"/>
                <a:cs typeface="Aachen" panose="02020500000000000000" pitchFamily="18" charset="0"/>
              </a:rPr>
              <a:t>Trò chơi</a:t>
            </a:r>
            <a:r>
              <a:rPr lang="en-US" sz="3200" b="1" dirty="0">
                <a:solidFill>
                  <a:srgbClr val="0F29A9"/>
                </a:solidFill>
                <a:latin typeface="+mj-lt"/>
                <a:ea typeface="Aachen" panose="02020500000000000000" pitchFamily="18" charset="0"/>
                <a:cs typeface="Aachen" panose="02020500000000000000" pitchFamily="18" charset="0"/>
              </a:rPr>
              <a:t> </a:t>
            </a:r>
            <a:endParaRPr lang="en-US" sz="3200" b="1" dirty="0">
              <a:solidFill>
                <a:srgbClr val="0F29A9"/>
              </a:solidFill>
              <a:latin typeface="+mj-lt"/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529" y="-297"/>
            <a:ext cx="12193057" cy="6858594"/>
          </a:xfrm>
          <a:prstGeom prst="rect">
            <a:avLst/>
          </a:prstGeom>
        </p:spPr>
      </p:pic>
      <p:pic>
        <p:nvPicPr>
          <p:cNvPr id="4" name="Picture 3" descr="C:\Users\Administrator\Documents\Zalo Received Files\08e4ddde799a83c4da8b.jpg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2398" y="47499"/>
            <a:ext cx="7028801" cy="6124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Freeform 4">
            <a:hlinkClick r:id="rId4" action="ppaction://hlinksldjump"/>
          </p:cNvPr>
          <p:cNvSpPr/>
          <p:nvPr/>
        </p:nvSpPr>
        <p:spPr>
          <a:xfrm>
            <a:off x="5100415" y="105514"/>
            <a:ext cx="4630571" cy="3039083"/>
          </a:xfrm>
          <a:custGeom>
            <a:avLst/>
            <a:gdLst>
              <a:gd name="connsiteX0" fmla="*/ 0 w 4630571"/>
              <a:gd name="connsiteY0" fmla="*/ 0 h 3039083"/>
              <a:gd name="connsiteX1" fmla="*/ 3521005 w 4630571"/>
              <a:gd name="connsiteY1" fmla="*/ 0 h 3039083"/>
              <a:gd name="connsiteX2" fmla="*/ 3521005 w 4630571"/>
              <a:gd name="connsiteY2" fmla="*/ 1174195 h 3039083"/>
              <a:gd name="connsiteX3" fmla="*/ 3681236 w 4630571"/>
              <a:gd name="connsiteY3" fmla="*/ 1274142 h 3039083"/>
              <a:gd name="connsiteX4" fmla="*/ 3683661 w 4630571"/>
              <a:gd name="connsiteY4" fmla="*/ 1273990 h 3039083"/>
              <a:gd name="connsiteX5" fmla="*/ 3737611 w 4630571"/>
              <a:gd name="connsiteY5" fmla="*/ 1221259 h 3039083"/>
              <a:gd name="connsiteX6" fmla="*/ 4107487 w 4630571"/>
              <a:gd name="connsiteY6" fmla="*/ 1097706 h 3039083"/>
              <a:gd name="connsiteX7" fmla="*/ 4630571 w 4630571"/>
              <a:gd name="connsiteY7" fmla="*/ 1519541 h 3039083"/>
              <a:gd name="connsiteX8" fmla="*/ 4107487 w 4630571"/>
              <a:gd name="connsiteY8" fmla="*/ 1941376 h 3039083"/>
              <a:gd name="connsiteX9" fmla="*/ 3737611 w 4630571"/>
              <a:gd name="connsiteY9" fmla="*/ 1817824 h 3039083"/>
              <a:gd name="connsiteX10" fmla="*/ 3694198 w 4630571"/>
              <a:gd name="connsiteY10" fmla="*/ 1775392 h 3039083"/>
              <a:gd name="connsiteX11" fmla="*/ 3681236 w 4630571"/>
              <a:gd name="connsiteY11" fmla="*/ 1774577 h 3039083"/>
              <a:gd name="connsiteX12" fmla="*/ 3521005 w 4630571"/>
              <a:gd name="connsiteY12" fmla="*/ 1874525 h 3039083"/>
              <a:gd name="connsiteX13" fmla="*/ 3521005 w 4630571"/>
              <a:gd name="connsiteY13" fmla="*/ 3039083 h 3039083"/>
              <a:gd name="connsiteX14" fmla="*/ 2074095 w 4630571"/>
              <a:gd name="connsiteY14" fmla="*/ 3039083 h 3039083"/>
              <a:gd name="connsiteX15" fmla="*/ 2044804 w 4630571"/>
              <a:gd name="connsiteY15" fmla="*/ 3007420 h 3039083"/>
              <a:gd name="connsiteX16" fmla="*/ 2015538 w 4630571"/>
              <a:gd name="connsiteY16" fmla="*/ 2894124 h 3039083"/>
              <a:gd name="connsiteX17" fmla="*/ 2016353 w 4630571"/>
              <a:gd name="connsiteY17" fmla="*/ 2881162 h 3039083"/>
              <a:gd name="connsiteX18" fmla="*/ 2058785 w 4630571"/>
              <a:gd name="connsiteY18" fmla="*/ 2837749 h 3039083"/>
              <a:gd name="connsiteX19" fmla="*/ 2182337 w 4630571"/>
              <a:gd name="connsiteY19" fmla="*/ 2467873 h 3039083"/>
              <a:gd name="connsiteX20" fmla="*/ 1760502 w 4630571"/>
              <a:gd name="connsiteY20" fmla="*/ 1944789 h 3039083"/>
              <a:gd name="connsiteX21" fmla="*/ 1338667 w 4630571"/>
              <a:gd name="connsiteY21" fmla="*/ 2467873 h 3039083"/>
              <a:gd name="connsiteX22" fmla="*/ 1462220 w 4630571"/>
              <a:gd name="connsiteY22" fmla="*/ 2837749 h 3039083"/>
              <a:gd name="connsiteX23" fmla="*/ 1514951 w 4630571"/>
              <a:gd name="connsiteY23" fmla="*/ 2891700 h 3039083"/>
              <a:gd name="connsiteX24" fmla="*/ 1515103 w 4630571"/>
              <a:gd name="connsiteY24" fmla="*/ 2894124 h 3039083"/>
              <a:gd name="connsiteX25" fmla="*/ 1485837 w 4630571"/>
              <a:gd name="connsiteY25" fmla="*/ 3007420 h 3039083"/>
              <a:gd name="connsiteX26" fmla="*/ 1456546 w 4630571"/>
              <a:gd name="connsiteY26" fmla="*/ 3039083 h 3039083"/>
              <a:gd name="connsiteX27" fmla="*/ 0 w 4630571"/>
              <a:gd name="connsiteY27" fmla="*/ 3039083 h 3039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4630571" h="3039083">
                <a:moveTo>
                  <a:pt x="0" y="0"/>
                </a:moveTo>
                <a:lnTo>
                  <a:pt x="3521005" y="0"/>
                </a:lnTo>
                <a:lnTo>
                  <a:pt x="3521005" y="1174195"/>
                </a:lnTo>
                <a:cubicBezTo>
                  <a:pt x="3521005" y="1229414"/>
                  <a:pt x="3592756" y="1274142"/>
                  <a:pt x="3681236" y="1274142"/>
                </a:cubicBezTo>
                <a:lnTo>
                  <a:pt x="3683661" y="1273990"/>
                </a:lnTo>
                <a:lnTo>
                  <a:pt x="3737611" y="1221259"/>
                </a:lnTo>
                <a:cubicBezTo>
                  <a:pt x="3832270" y="1144922"/>
                  <a:pt x="3963041" y="1097706"/>
                  <a:pt x="4107487" y="1097706"/>
                </a:cubicBezTo>
                <a:cubicBezTo>
                  <a:pt x="4396378" y="1097706"/>
                  <a:pt x="4630571" y="1286568"/>
                  <a:pt x="4630571" y="1519541"/>
                </a:cubicBezTo>
                <a:cubicBezTo>
                  <a:pt x="4630571" y="1752514"/>
                  <a:pt x="4396378" y="1941376"/>
                  <a:pt x="4107487" y="1941376"/>
                </a:cubicBezTo>
                <a:cubicBezTo>
                  <a:pt x="3963041" y="1941376"/>
                  <a:pt x="3832270" y="1894161"/>
                  <a:pt x="3737611" y="1817824"/>
                </a:cubicBezTo>
                <a:lnTo>
                  <a:pt x="3694198" y="1775392"/>
                </a:lnTo>
                <a:lnTo>
                  <a:pt x="3681236" y="1774577"/>
                </a:lnTo>
                <a:cubicBezTo>
                  <a:pt x="3592756" y="1774577"/>
                  <a:pt x="3521005" y="1819305"/>
                  <a:pt x="3521005" y="1874525"/>
                </a:cubicBezTo>
                <a:lnTo>
                  <a:pt x="3521005" y="3039083"/>
                </a:lnTo>
                <a:lnTo>
                  <a:pt x="2074095" y="3039083"/>
                </a:lnTo>
                <a:lnTo>
                  <a:pt x="2044804" y="3007420"/>
                </a:lnTo>
                <a:cubicBezTo>
                  <a:pt x="2026720" y="2978422"/>
                  <a:pt x="2015538" y="2938364"/>
                  <a:pt x="2015538" y="2894124"/>
                </a:cubicBezTo>
                <a:lnTo>
                  <a:pt x="2016353" y="2881162"/>
                </a:lnTo>
                <a:lnTo>
                  <a:pt x="2058785" y="2837749"/>
                </a:lnTo>
                <a:cubicBezTo>
                  <a:pt x="2135121" y="2743090"/>
                  <a:pt x="2182337" y="2612319"/>
                  <a:pt x="2182337" y="2467873"/>
                </a:cubicBezTo>
                <a:cubicBezTo>
                  <a:pt x="2182337" y="2178982"/>
                  <a:pt x="1993475" y="1944789"/>
                  <a:pt x="1760502" y="1944789"/>
                </a:cubicBezTo>
                <a:cubicBezTo>
                  <a:pt x="1527529" y="1944789"/>
                  <a:pt x="1338667" y="2178982"/>
                  <a:pt x="1338667" y="2467873"/>
                </a:cubicBezTo>
                <a:cubicBezTo>
                  <a:pt x="1338667" y="2612319"/>
                  <a:pt x="1385883" y="2743090"/>
                  <a:pt x="1462220" y="2837749"/>
                </a:cubicBezTo>
                <a:lnTo>
                  <a:pt x="1514951" y="2891700"/>
                </a:lnTo>
                <a:lnTo>
                  <a:pt x="1515103" y="2894124"/>
                </a:lnTo>
                <a:cubicBezTo>
                  <a:pt x="1515103" y="2938364"/>
                  <a:pt x="1503921" y="2978422"/>
                  <a:pt x="1485837" y="3007420"/>
                </a:cubicBezTo>
                <a:lnTo>
                  <a:pt x="1456546" y="3039083"/>
                </a:lnTo>
                <a:lnTo>
                  <a:pt x="0" y="3039083"/>
                </a:ln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  <a:ln w="12700" cap="flat" cmpd="sng" algn="ctr">
            <a:solidFill>
              <a:schemeClr val="accent6">
                <a:lumMod val="60000"/>
                <a:lumOff val="40000"/>
              </a:schemeClr>
            </a:solidFill>
            <a:prstDash val="solid"/>
            <a:miter lim="800000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4800" b="1" i="0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kumimoji="0" lang="vi-VN" sz="4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Freeform 5">
            <a:hlinkClick r:id="rId5" action="ppaction://hlinksldjump"/>
          </p:cNvPr>
          <p:cNvSpPr/>
          <p:nvPr/>
        </p:nvSpPr>
        <p:spPr>
          <a:xfrm>
            <a:off x="5089189" y="2023273"/>
            <a:ext cx="3521005" cy="4143562"/>
          </a:xfrm>
          <a:custGeom>
            <a:avLst/>
            <a:gdLst>
              <a:gd name="connsiteX0" fmla="*/ 1760502 w 3521005"/>
              <a:gd name="connsiteY0" fmla="*/ 0 h 4143562"/>
              <a:gd name="connsiteX1" fmla="*/ 2182337 w 3521005"/>
              <a:gd name="connsiteY1" fmla="*/ 523084 h 4143562"/>
              <a:gd name="connsiteX2" fmla="*/ 2058785 w 3521005"/>
              <a:gd name="connsiteY2" fmla="*/ 892960 h 4143562"/>
              <a:gd name="connsiteX3" fmla="*/ 2016353 w 3521005"/>
              <a:gd name="connsiteY3" fmla="*/ 936373 h 4143562"/>
              <a:gd name="connsiteX4" fmla="*/ 2015538 w 3521005"/>
              <a:gd name="connsiteY4" fmla="*/ 949335 h 4143562"/>
              <a:gd name="connsiteX5" fmla="*/ 2076573 w 3521005"/>
              <a:gd name="connsiteY5" fmla="*/ 1096972 h 4143562"/>
              <a:gd name="connsiteX6" fmla="*/ 2099768 w 3521005"/>
              <a:gd name="connsiteY6" fmla="*/ 1104479 h 4143562"/>
              <a:gd name="connsiteX7" fmla="*/ 3521005 w 3521005"/>
              <a:gd name="connsiteY7" fmla="*/ 1104479 h 4143562"/>
              <a:gd name="connsiteX8" fmla="*/ 3521005 w 3521005"/>
              <a:gd name="connsiteY8" fmla="*/ 2278674 h 4143562"/>
              <a:gd name="connsiteX9" fmla="*/ 3360774 w 3521005"/>
              <a:gd name="connsiteY9" fmla="*/ 2378621 h 4143562"/>
              <a:gd name="connsiteX10" fmla="*/ 3358350 w 3521005"/>
              <a:gd name="connsiteY10" fmla="*/ 2378469 h 4143562"/>
              <a:gd name="connsiteX11" fmla="*/ 3304400 w 3521005"/>
              <a:gd name="connsiteY11" fmla="*/ 2325738 h 4143562"/>
              <a:gd name="connsiteX12" fmla="*/ 2934523 w 3521005"/>
              <a:gd name="connsiteY12" fmla="*/ 2202185 h 4143562"/>
              <a:gd name="connsiteX13" fmla="*/ 2411439 w 3521005"/>
              <a:gd name="connsiteY13" fmla="*/ 2624020 h 4143562"/>
              <a:gd name="connsiteX14" fmla="*/ 2934523 w 3521005"/>
              <a:gd name="connsiteY14" fmla="*/ 3045855 h 4143562"/>
              <a:gd name="connsiteX15" fmla="*/ 3304400 w 3521005"/>
              <a:gd name="connsiteY15" fmla="*/ 2922303 h 4143562"/>
              <a:gd name="connsiteX16" fmla="*/ 3347812 w 3521005"/>
              <a:gd name="connsiteY16" fmla="*/ 2879871 h 4143562"/>
              <a:gd name="connsiteX17" fmla="*/ 3360774 w 3521005"/>
              <a:gd name="connsiteY17" fmla="*/ 2879056 h 4143562"/>
              <a:gd name="connsiteX18" fmla="*/ 3521005 w 3521005"/>
              <a:gd name="connsiteY18" fmla="*/ 2979004 h 4143562"/>
              <a:gd name="connsiteX19" fmla="*/ 3521005 w 3521005"/>
              <a:gd name="connsiteY19" fmla="*/ 4143562 h 4143562"/>
              <a:gd name="connsiteX20" fmla="*/ 0 w 3521005"/>
              <a:gd name="connsiteY20" fmla="*/ 4143562 h 4143562"/>
              <a:gd name="connsiteX21" fmla="*/ 0 w 3521005"/>
              <a:gd name="connsiteY21" fmla="*/ 1104479 h 4143562"/>
              <a:gd name="connsiteX22" fmla="*/ 1430874 w 3521005"/>
              <a:gd name="connsiteY22" fmla="*/ 1104479 h 4143562"/>
              <a:gd name="connsiteX23" fmla="*/ 1454069 w 3521005"/>
              <a:gd name="connsiteY23" fmla="*/ 1096972 h 4143562"/>
              <a:gd name="connsiteX24" fmla="*/ 1515103 w 3521005"/>
              <a:gd name="connsiteY24" fmla="*/ 949335 h 4143562"/>
              <a:gd name="connsiteX25" fmla="*/ 1514951 w 3521005"/>
              <a:gd name="connsiteY25" fmla="*/ 946910 h 4143562"/>
              <a:gd name="connsiteX26" fmla="*/ 1462220 w 3521005"/>
              <a:gd name="connsiteY26" fmla="*/ 892960 h 4143562"/>
              <a:gd name="connsiteX27" fmla="*/ 1338667 w 3521005"/>
              <a:gd name="connsiteY27" fmla="*/ 523084 h 4143562"/>
              <a:gd name="connsiteX28" fmla="*/ 1760502 w 3521005"/>
              <a:gd name="connsiteY28" fmla="*/ 0 h 41435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3521005" h="4143562">
                <a:moveTo>
                  <a:pt x="1760502" y="0"/>
                </a:moveTo>
                <a:cubicBezTo>
                  <a:pt x="1993475" y="0"/>
                  <a:pt x="2182337" y="234193"/>
                  <a:pt x="2182337" y="523084"/>
                </a:cubicBezTo>
                <a:cubicBezTo>
                  <a:pt x="2182337" y="667530"/>
                  <a:pt x="2135122" y="798301"/>
                  <a:pt x="2058785" y="892960"/>
                </a:cubicBezTo>
                <a:lnTo>
                  <a:pt x="2016353" y="936373"/>
                </a:lnTo>
                <a:lnTo>
                  <a:pt x="2015538" y="949335"/>
                </a:lnTo>
                <a:cubicBezTo>
                  <a:pt x="2015538" y="1015695"/>
                  <a:pt x="2040697" y="1072645"/>
                  <a:pt x="2076573" y="1096972"/>
                </a:cubicBezTo>
                <a:lnTo>
                  <a:pt x="2099768" y="1104479"/>
                </a:lnTo>
                <a:lnTo>
                  <a:pt x="3521005" y="1104479"/>
                </a:lnTo>
                <a:lnTo>
                  <a:pt x="3521005" y="2278674"/>
                </a:lnTo>
                <a:cubicBezTo>
                  <a:pt x="3521005" y="2333894"/>
                  <a:pt x="3449254" y="2378621"/>
                  <a:pt x="3360774" y="2378621"/>
                </a:cubicBezTo>
                <a:lnTo>
                  <a:pt x="3358350" y="2378469"/>
                </a:lnTo>
                <a:lnTo>
                  <a:pt x="3304400" y="2325738"/>
                </a:lnTo>
                <a:cubicBezTo>
                  <a:pt x="3209740" y="2249401"/>
                  <a:pt x="3078969" y="2202185"/>
                  <a:pt x="2934523" y="2202185"/>
                </a:cubicBezTo>
                <a:cubicBezTo>
                  <a:pt x="2645632" y="2202185"/>
                  <a:pt x="2411439" y="2391047"/>
                  <a:pt x="2411439" y="2624020"/>
                </a:cubicBezTo>
                <a:cubicBezTo>
                  <a:pt x="2411439" y="2856993"/>
                  <a:pt x="2645632" y="3045855"/>
                  <a:pt x="2934523" y="3045855"/>
                </a:cubicBezTo>
                <a:cubicBezTo>
                  <a:pt x="3078969" y="3045855"/>
                  <a:pt x="3209740" y="2998640"/>
                  <a:pt x="3304400" y="2922303"/>
                </a:cubicBezTo>
                <a:lnTo>
                  <a:pt x="3347812" y="2879871"/>
                </a:lnTo>
                <a:lnTo>
                  <a:pt x="3360774" y="2879056"/>
                </a:lnTo>
                <a:cubicBezTo>
                  <a:pt x="3449254" y="2879056"/>
                  <a:pt x="3521005" y="2923784"/>
                  <a:pt x="3521005" y="2979004"/>
                </a:cubicBezTo>
                <a:lnTo>
                  <a:pt x="3521005" y="4143562"/>
                </a:lnTo>
                <a:lnTo>
                  <a:pt x="0" y="4143562"/>
                </a:lnTo>
                <a:lnTo>
                  <a:pt x="0" y="1104479"/>
                </a:lnTo>
                <a:lnTo>
                  <a:pt x="1430874" y="1104479"/>
                </a:lnTo>
                <a:lnTo>
                  <a:pt x="1454069" y="1096972"/>
                </a:lnTo>
                <a:cubicBezTo>
                  <a:pt x="1489944" y="1072645"/>
                  <a:pt x="1515103" y="1015695"/>
                  <a:pt x="1515103" y="949335"/>
                </a:cubicBezTo>
                <a:lnTo>
                  <a:pt x="1514951" y="946910"/>
                </a:lnTo>
                <a:lnTo>
                  <a:pt x="1462220" y="892960"/>
                </a:lnTo>
                <a:cubicBezTo>
                  <a:pt x="1385883" y="798301"/>
                  <a:pt x="1338667" y="667530"/>
                  <a:pt x="1338667" y="523084"/>
                </a:cubicBezTo>
                <a:cubicBezTo>
                  <a:pt x="1338667" y="234193"/>
                  <a:pt x="1527529" y="0"/>
                  <a:pt x="1760502" y="0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 w="12700" cap="flat" cmpd="sng" algn="ctr">
            <a:solidFill>
              <a:schemeClr val="accent2">
                <a:lumMod val="75000"/>
              </a:schemeClr>
            </a:solidFill>
            <a:prstDash val="solid"/>
            <a:miter lim="800000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4800" b="1" i="0" u="none" strike="noStrike" kern="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kumimoji="0" lang="vi-VN" sz="48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Freeform 6">
            <a:hlinkClick r:id="rId6" action="ppaction://hlinksldjump"/>
          </p:cNvPr>
          <p:cNvSpPr/>
          <p:nvPr/>
        </p:nvSpPr>
        <p:spPr>
          <a:xfrm>
            <a:off x="8610194" y="105514"/>
            <a:ext cx="3521005" cy="4143562"/>
          </a:xfrm>
          <a:custGeom>
            <a:avLst/>
            <a:gdLst>
              <a:gd name="connsiteX0" fmla="*/ 0 w 3521005"/>
              <a:gd name="connsiteY0" fmla="*/ 0 h 4143562"/>
              <a:gd name="connsiteX1" fmla="*/ 3521005 w 3521005"/>
              <a:gd name="connsiteY1" fmla="*/ 0 h 4143562"/>
              <a:gd name="connsiteX2" fmla="*/ 3521005 w 3521005"/>
              <a:gd name="connsiteY2" fmla="*/ 3039083 h 4143562"/>
              <a:gd name="connsiteX3" fmla="*/ 2099767 w 3521005"/>
              <a:gd name="connsiteY3" fmla="*/ 3039083 h 4143562"/>
              <a:gd name="connsiteX4" fmla="*/ 2076572 w 3521005"/>
              <a:gd name="connsiteY4" fmla="*/ 3046590 h 4143562"/>
              <a:gd name="connsiteX5" fmla="*/ 2015538 w 3521005"/>
              <a:gd name="connsiteY5" fmla="*/ 3194227 h 4143562"/>
              <a:gd name="connsiteX6" fmla="*/ 2016352 w 3521005"/>
              <a:gd name="connsiteY6" fmla="*/ 3207189 h 4143562"/>
              <a:gd name="connsiteX7" fmla="*/ 2058784 w 3521005"/>
              <a:gd name="connsiteY7" fmla="*/ 3250602 h 4143562"/>
              <a:gd name="connsiteX8" fmla="*/ 2182337 w 3521005"/>
              <a:gd name="connsiteY8" fmla="*/ 3620478 h 4143562"/>
              <a:gd name="connsiteX9" fmla="*/ 1760502 w 3521005"/>
              <a:gd name="connsiteY9" fmla="*/ 4143562 h 4143562"/>
              <a:gd name="connsiteX10" fmla="*/ 1338667 w 3521005"/>
              <a:gd name="connsiteY10" fmla="*/ 3620478 h 4143562"/>
              <a:gd name="connsiteX11" fmla="*/ 1462220 w 3521005"/>
              <a:gd name="connsiteY11" fmla="*/ 3250602 h 4143562"/>
              <a:gd name="connsiteX12" fmla="*/ 1514951 w 3521005"/>
              <a:gd name="connsiteY12" fmla="*/ 3196652 h 4143562"/>
              <a:gd name="connsiteX13" fmla="*/ 1515103 w 3521005"/>
              <a:gd name="connsiteY13" fmla="*/ 3194227 h 4143562"/>
              <a:gd name="connsiteX14" fmla="*/ 1454068 w 3521005"/>
              <a:gd name="connsiteY14" fmla="*/ 3046590 h 4143562"/>
              <a:gd name="connsiteX15" fmla="*/ 1430873 w 3521005"/>
              <a:gd name="connsiteY15" fmla="*/ 3039083 h 4143562"/>
              <a:gd name="connsiteX16" fmla="*/ 0 w 3521005"/>
              <a:gd name="connsiteY16" fmla="*/ 3039083 h 4143562"/>
              <a:gd name="connsiteX17" fmla="*/ 0 w 3521005"/>
              <a:gd name="connsiteY17" fmla="*/ 1861754 h 4143562"/>
              <a:gd name="connsiteX18" fmla="*/ 11580 w 3521005"/>
              <a:gd name="connsiteY18" fmla="*/ 1825975 h 4143562"/>
              <a:gd name="connsiteX19" fmla="*/ 159217 w 3521005"/>
              <a:gd name="connsiteY19" fmla="*/ 1764940 h 4143562"/>
              <a:gd name="connsiteX20" fmla="*/ 161642 w 3521005"/>
              <a:gd name="connsiteY20" fmla="*/ 1765092 h 4143562"/>
              <a:gd name="connsiteX21" fmla="*/ 215592 w 3521005"/>
              <a:gd name="connsiteY21" fmla="*/ 1817823 h 4143562"/>
              <a:gd name="connsiteX22" fmla="*/ 585468 w 3521005"/>
              <a:gd name="connsiteY22" fmla="*/ 1941376 h 4143562"/>
              <a:gd name="connsiteX23" fmla="*/ 1108552 w 3521005"/>
              <a:gd name="connsiteY23" fmla="*/ 1519541 h 4143562"/>
              <a:gd name="connsiteX24" fmla="*/ 585468 w 3521005"/>
              <a:gd name="connsiteY24" fmla="*/ 1097706 h 4143562"/>
              <a:gd name="connsiteX25" fmla="*/ 215592 w 3521005"/>
              <a:gd name="connsiteY25" fmla="*/ 1221259 h 4143562"/>
              <a:gd name="connsiteX26" fmla="*/ 172179 w 3521005"/>
              <a:gd name="connsiteY26" fmla="*/ 1263691 h 4143562"/>
              <a:gd name="connsiteX27" fmla="*/ 159217 w 3521005"/>
              <a:gd name="connsiteY27" fmla="*/ 1264506 h 4143562"/>
              <a:gd name="connsiteX28" fmla="*/ 11580 w 3521005"/>
              <a:gd name="connsiteY28" fmla="*/ 1203470 h 4143562"/>
              <a:gd name="connsiteX29" fmla="*/ 0 w 3521005"/>
              <a:gd name="connsiteY29" fmla="*/ 1167691 h 41435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</a:cxnLst>
            <a:rect l="l" t="t" r="r" b="b"/>
            <a:pathLst>
              <a:path w="3521005" h="4143562">
                <a:moveTo>
                  <a:pt x="0" y="0"/>
                </a:moveTo>
                <a:lnTo>
                  <a:pt x="3521005" y="0"/>
                </a:lnTo>
                <a:lnTo>
                  <a:pt x="3521005" y="3039083"/>
                </a:lnTo>
                <a:lnTo>
                  <a:pt x="2099767" y="3039083"/>
                </a:lnTo>
                <a:lnTo>
                  <a:pt x="2076572" y="3046590"/>
                </a:lnTo>
                <a:cubicBezTo>
                  <a:pt x="2040697" y="3070917"/>
                  <a:pt x="2015538" y="3127867"/>
                  <a:pt x="2015538" y="3194227"/>
                </a:cubicBezTo>
                <a:lnTo>
                  <a:pt x="2016352" y="3207189"/>
                </a:lnTo>
                <a:lnTo>
                  <a:pt x="2058784" y="3250602"/>
                </a:lnTo>
                <a:cubicBezTo>
                  <a:pt x="2135121" y="3345261"/>
                  <a:pt x="2182337" y="3476032"/>
                  <a:pt x="2182337" y="3620478"/>
                </a:cubicBezTo>
                <a:cubicBezTo>
                  <a:pt x="2182337" y="3909370"/>
                  <a:pt x="1993475" y="4143562"/>
                  <a:pt x="1760502" y="4143562"/>
                </a:cubicBezTo>
                <a:cubicBezTo>
                  <a:pt x="1527529" y="4143562"/>
                  <a:pt x="1338667" y="3909370"/>
                  <a:pt x="1338667" y="3620478"/>
                </a:cubicBezTo>
                <a:cubicBezTo>
                  <a:pt x="1338667" y="3476032"/>
                  <a:pt x="1385883" y="3345261"/>
                  <a:pt x="1462220" y="3250602"/>
                </a:cubicBezTo>
                <a:lnTo>
                  <a:pt x="1514951" y="3196652"/>
                </a:lnTo>
                <a:lnTo>
                  <a:pt x="1515103" y="3194227"/>
                </a:lnTo>
                <a:cubicBezTo>
                  <a:pt x="1515103" y="3127867"/>
                  <a:pt x="1489944" y="3070917"/>
                  <a:pt x="1454068" y="3046590"/>
                </a:cubicBezTo>
                <a:lnTo>
                  <a:pt x="1430873" y="3039083"/>
                </a:lnTo>
                <a:lnTo>
                  <a:pt x="0" y="3039083"/>
                </a:lnTo>
                <a:lnTo>
                  <a:pt x="0" y="1861754"/>
                </a:lnTo>
                <a:lnTo>
                  <a:pt x="11580" y="1825975"/>
                </a:lnTo>
                <a:cubicBezTo>
                  <a:pt x="35907" y="1790099"/>
                  <a:pt x="92857" y="1764940"/>
                  <a:pt x="159217" y="1764940"/>
                </a:cubicBezTo>
                <a:lnTo>
                  <a:pt x="161642" y="1765092"/>
                </a:lnTo>
                <a:lnTo>
                  <a:pt x="215592" y="1817823"/>
                </a:lnTo>
                <a:cubicBezTo>
                  <a:pt x="310251" y="1894161"/>
                  <a:pt x="441022" y="1941376"/>
                  <a:pt x="585468" y="1941376"/>
                </a:cubicBezTo>
                <a:cubicBezTo>
                  <a:pt x="874359" y="1941376"/>
                  <a:pt x="1108552" y="1752514"/>
                  <a:pt x="1108552" y="1519541"/>
                </a:cubicBezTo>
                <a:cubicBezTo>
                  <a:pt x="1108552" y="1286568"/>
                  <a:pt x="874359" y="1097706"/>
                  <a:pt x="585468" y="1097706"/>
                </a:cubicBezTo>
                <a:cubicBezTo>
                  <a:pt x="441022" y="1097706"/>
                  <a:pt x="310251" y="1144922"/>
                  <a:pt x="215592" y="1221259"/>
                </a:cubicBezTo>
                <a:lnTo>
                  <a:pt x="172179" y="1263691"/>
                </a:lnTo>
                <a:lnTo>
                  <a:pt x="159217" y="1264506"/>
                </a:lnTo>
                <a:cubicBezTo>
                  <a:pt x="92857" y="1264506"/>
                  <a:pt x="35907" y="1239346"/>
                  <a:pt x="11580" y="1203470"/>
                </a:cubicBezTo>
                <a:lnTo>
                  <a:pt x="0" y="1167691"/>
                </a:lnTo>
                <a:close/>
              </a:path>
            </a:pathLst>
          </a:custGeom>
          <a:solidFill>
            <a:srgbClr val="FF3399"/>
          </a:solidFill>
          <a:ln w="12700" cap="flat" cmpd="sng" algn="ctr">
            <a:solidFill>
              <a:srgbClr val="FF3399"/>
            </a:solidFill>
            <a:prstDash val="solid"/>
            <a:miter lim="800000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4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kumimoji="0" lang="vi-VN" sz="48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Freeform 7">
            <a:hlinkClick r:id="rId7" action="ppaction://hlinksldjump"/>
          </p:cNvPr>
          <p:cNvSpPr/>
          <p:nvPr/>
        </p:nvSpPr>
        <p:spPr>
          <a:xfrm>
            <a:off x="7506526" y="3127752"/>
            <a:ext cx="4624673" cy="3039083"/>
          </a:xfrm>
          <a:custGeom>
            <a:avLst/>
            <a:gdLst>
              <a:gd name="connsiteX0" fmla="*/ 1103668 w 4624673"/>
              <a:gd name="connsiteY0" fmla="*/ 0 h 3039083"/>
              <a:gd name="connsiteX1" fmla="*/ 2524462 w 4624673"/>
              <a:gd name="connsiteY1" fmla="*/ 0 h 3039083"/>
              <a:gd name="connsiteX2" fmla="*/ 2557736 w 4624673"/>
              <a:gd name="connsiteY2" fmla="*/ 10769 h 3039083"/>
              <a:gd name="connsiteX3" fmla="*/ 2618771 w 4624673"/>
              <a:gd name="connsiteY3" fmla="*/ 158406 h 3039083"/>
              <a:gd name="connsiteX4" fmla="*/ 2618619 w 4624673"/>
              <a:gd name="connsiteY4" fmla="*/ 160831 h 3039083"/>
              <a:gd name="connsiteX5" fmla="*/ 2565888 w 4624673"/>
              <a:gd name="connsiteY5" fmla="*/ 214781 h 3039083"/>
              <a:gd name="connsiteX6" fmla="*/ 2442335 w 4624673"/>
              <a:gd name="connsiteY6" fmla="*/ 584657 h 3039083"/>
              <a:gd name="connsiteX7" fmla="*/ 2864170 w 4624673"/>
              <a:gd name="connsiteY7" fmla="*/ 1107741 h 3039083"/>
              <a:gd name="connsiteX8" fmla="*/ 3286005 w 4624673"/>
              <a:gd name="connsiteY8" fmla="*/ 584657 h 3039083"/>
              <a:gd name="connsiteX9" fmla="*/ 3162452 w 4624673"/>
              <a:gd name="connsiteY9" fmla="*/ 214781 h 3039083"/>
              <a:gd name="connsiteX10" fmla="*/ 3120020 w 4624673"/>
              <a:gd name="connsiteY10" fmla="*/ 171368 h 3039083"/>
              <a:gd name="connsiteX11" fmla="*/ 3119206 w 4624673"/>
              <a:gd name="connsiteY11" fmla="*/ 158406 h 3039083"/>
              <a:gd name="connsiteX12" fmla="*/ 3180240 w 4624673"/>
              <a:gd name="connsiteY12" fmla="*/ 10769 h 3039083"/>
              <a:gd name="connsiteX13" fmla="*/ 3213514 w 4624673"/>
              <a:gd name="connsiteY13" fmla="*/ 0 h 3039083"/>
              <a:gd name="connsiteX14" fmla="*/ 4624673 w 4624673"/>
              <a:gd name="connsiteY14" fmla="*/ 0 h 3039083"/>
              <a:gd name="connsiteX15" fmla="*/ 4624673 w 4624673"/>
              <a:gd name="connsiteY15" fmla="*/ 3039083 h 3039083"/>
              <a:gd name="connsiteX16" fmla="*/ 1103668 w 4624673"/>
              <a:gd name="connsiteY16" fmla="*/ 3039083 h 3039083"/>
              <a:gd name="connsiteX17" fmla="*/ 1103668 w 4624673"/>
              <a:gd name="connsiteY17" fmla="*/ 1846664 h 3039083"/>
              <a:gd name="connsiteX18" fmla="*/ 1096972 w 4624673"/>
              <a:gd name="connsiteY18" fmla="*/ 1825975 h 3039083"/>
              <a:gd name="connsiteX19" fmla="*/ 949335 w 4624673"/>
              <a:gd name="connsiteY19" fmla="*/ 1764940 h 3039083"/>
              <a:gd name="connsiteX20" fmla="*/ 946910 w 4624673"/>
              <a:gd name="connsiteY20" fmla="*/ 1765092 h 3039083"/>
              <a:gd name="connsiteX21" fmla="*/ 892960 w 4624673"/>
              <a:gd name="connsiteY21" fmla="*/ 1817823 h 3039083"/>
              <a:gd name="connsiteX22" fmla="*/ 523084 w 4624673"/>
              <a:gd name="connsiteY22" fmla="*/ 1941376 h 3039083"/>
              <a:gd name="connsiteX23" fmla="*/ 0 w 4624673"/>
              <a:gd name="connsiteY23" fmla="*/ 1519541 h 3039083"/>
              <a:gd name="connsiteX24" fmla="*/ 523084 w 4624673"/>
              <a:gd name="connsiteY24" fmla="*/ 1097706 h 3039083"/>
              <a:gd name="connsiteX25" fmla="*/ 892960 w 4624673"/>
              <a:gd name="connsiteY25" fmla="*/ 1221259 h 3039083"/>
              <a:gd name="connsiteX26" fmla="*/ 936373 w 4624673"/>
              <a:gd name="connsiteY26" fmla="*/ 1263691 h 3039083"/>
              <a:gd name="connsiteX27" fmla="*/ 949335 w 4624673"/>
              <a:gd name="connsiteY27" fmla="*/ 1264506 h 3039083"/>
              <a:gd name="connsiteX28" fmla="*/ 1096972 w 4624673"/>
              <a:gd name="connsiteY28" fmla="*/ 1203471 h 3039083"/>
              <a:gd name="connsiteX29" fmla="*/ 1103668 w 4624673"/>
              <a:gd name="connsiteY29" fmla="*/ 1182782 h 3039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</a:cxnLst>
            <a:rect l="l" t="t" r="r" b="b"/>
            <a:pathLst>
              <a:path w="4624673" h="3039083">
                <a:moveTo>
                  <a:pt x="1103668" y="0"/>
                </a:moveTo>
                <a:lnTo>
                  <a:pt x="2524462" y="0"/>
                </a:lnTo>
                <a:lnTo>
                  <a:pt x="2557736" y="10769"/>
                </a:lnTo>
                <a:cubicBezTo>
                  <a:pt x="2593612" y="35096"/>
                  <a:pt x="2618771" y="92046"/>
                  <a:pt x="2618771" y="158406"/>
                </a:cubicBezTo>
                <a:lnTo>
                  <a:pt x="2618619" y="160831"/>
                </a:lnTo>
                <a:lnTo>
                  <a:pt x="2565888" y="214781"/>
                </a:lnTo>
                <a:cubicBezTo>
                  <a:pt x="2489551" y="309440"/>
                  <a:pt x="2442335" y="440211"/>
                  <a:pt x="2442335" y="584657"/>
                </a:cubicBezTo>
                <a:cubicBezTo>
                  <a:pt x="2442335" y="873549"/>
                  <a:pt x="2631197" y="1107741"/>
                  <a:pt x="2864170" y="1107741"/>
                </a:cubicBezTo>
                <a:cubicBezTo>
                  <a:pt x="3097143" y="1107741"/>
                  <a:pt x="3286005" y="873549"/>
                  <a:pt x="3286005" y="584657"/>
                </a:cubicBezTo>
                <a:cubicBezTo>
                  <a:pt x="3286005" y="440211"/>
                  <a:pt x="3238789" y="309440"/>
                  <a:pt x="3162452" y="214781"/>
                </a:cubicBezTo>
                <a:lnTo>
                  <a:pt x="3120020" y="171368"/>
                </a:lnTo>
                <a:lnTo>
                  <a:pt x="3119206" y="158406"/>
                </a:lnTo>
                <a:cubicBezTo>
                  <a:pt x="3119206" y="92046"/>
                  <a:pt x="3144365" y="35096"/>
                  <a:pt x="3180240" y="10769"/>
                </a:cubicBezTo>
                <a:lnTo>
                  <a:pt x="3213514" y="0"/>
                </a:lnTo>
                <a:lnTo>
                  <a:pt x="4624673" y="0"/>
                </a:lnTo>
                <a:lnTo>
                  <a:pt x="4624673" y="3039083"/>
                </a:lnTo>
                <a:lnTo>
                  <a:pt x="1103668" y="3039083"/>
                </a:lnTo>
                <a:lnTo>
                  <a:pt x="1103668" y="1846664"/>
                </a:lnTo>
                <a:lnTo>
                  <a:pt x="1096972" y="1825975"/>
                </a:lnTo>
                <a:cubicBezTo>
                  <a:pt x="1072645" y="1790099"/>
                  <a:pt x="1015695" y="1764940"/>
                  <a:pt x="949335" y="1764940"/>
                </a:cubicBezTo>
                <a:lnTo>
                  <a:pt x="946910" y="1765092"/>
                </a:lnTo>
                <a:lnTo>
                  <a:pt x="892960" y="1817823"/>
                </a:lnTo>
                <a:cubicBezTo>
                  <a:pt x="798301" y="1894161"/>
                  <a:pt x="667530" y="1941376"/>
                  <a:pt x="523084" y="1941376"/>
                </a:cubicBezTo>
                <a:cubicBezTo>
                  <a:pt x="234192" y="1941376"/>
                  <a:pt x="0" y="1752514"/>
                  <a:pt x="0" y="1519541"/>
                </a:cubicBezTo>
                <a:cubicBezTo>
                  <a:pt x="0" y="1286568"/>
                  <a:pt x="234192" y="1097706"/>
                  <a:pt x="523084" y="1097706"/>
                </a:cubicBezTo>
                <a:cubicBezTo>
                  <a:pt x="667530" y="1097706"/>
                  <a:pt x="798301" y="1144922"/>
                  <a:pt x="892960" y="1221259"/>
                </a:cubicBezTo>
                <a:lnTo>
                  <a:pt x="936373" y="1263691"/>
                </a:lnTo>
                <a:lnTo>
                  <a:pt x="949335" y="1264506"/>
                </a:lnTo>
                <a:cubicBezTo>
                  <a:pt x="1015695" y="1264506"/>
                  <a:pt x="1072645" y="1239346"/>
                  <a:pt x="1096972" y="1203471"/>
                </a:cubicBezTo>
                <a:lnTo>
                  <a:pt x="1103668" y="1182782"/>
                </a:lnTo>
                <a:close/>
              </a:path>
            </a:pathLst>
          </a:custGeom>
          <a:solidFill>
            <a:srgbClr val="FFFF66"/>
          </a:solidFill>
          <a:ln w="12700" cap="flat" cmpd="sng" algn="ctr">
            <a:solidFill>
              <a:srgbClr val="FFFF66"/>
            </a:solidFill>
            <a:prstDash val="solid"/>
            <a:miter lim="800000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4800" b="1" i="0" u="none" strike="noStrike" kern="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endParaRPr kumimoji="0" lang="vi-VN" sz="48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691" y="-974833"/>
            <a:ext cx="1761897" cy="605994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27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550" fill="hold">
                                          <p:stCondLst>
                                            <p:cond delay="5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550" fill="hold">
                                          <p:stCondLst>
                                            <p:cond delay="11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550" fill="hold">
                                          <p:stCondLst>
                                            <p:cond delay="1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550" fill="hold">
                                          <p:stCondLst>
                                            <p:cond delay="2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nip Diagonal Corner Rectangle 39"/>
          <p:cNvSpPr/>
          <p:nvPr/>
        </p:nvSpPr>
        <p:spPr>
          <a:xfrm>
            <a:off x="482601" y="410935"/>
            <a:ext cx="9090024" cy="2227943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Cho x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. 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en-US" sz="36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6" name="Picture 45">
            <a:hlinkClick r:id="rId1" action="ppaction://hlinksldjump"/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953037" y="6259133"/>
            <a:ext cx="8912180" cy="3992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953037" y="3090211"/>
                <a:ext cx="4394818" cy="92333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54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𝐀</m:t>
                      </m:r>
                      <m:r>
                        <a:rPr lang="vi-VN" sz="54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vi-VN" sz="5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vi-VN" sz="5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vi-VN" sz="5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vi-VN" sz="5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5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vi-VN" sz="5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3037" y="3090211"/>
                <a:ext cx="4394818" cy="923330"/>
              </a:xfrm>
              <a:prstGeom prst="rect">
                <a:avLst/>
              </a:prstGeom>
              <a:blipFill rotWithShape="1">
                <a:blip r:embed="rId3"/>
                <a:stretch>
                  <a:fillRect l="-113" t="-583" r="-104" b="-513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6486941" y="3090211"/>
                <a:ext cx="4347314" cy="92333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vi-VN" sz="54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14:m>
                  <m:oMath xmlns:m="http://schemas.openxmlformats.org/officeDocument/2006/math">
                    <m:r>
                      <a:rPr lang="vi-VN" sz="5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vi-VN" sz="5400" b="1" i="1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vi-VN" sz="5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5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5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vi-VN" sz="5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vi-VN" sz="5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vi-VN" sz="54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6941" y="3090211"/>
                <a:ext cx="4347314" cy="923330"/>
              </a:xfrm>
              <a:prstGeom prst="rect">
                <a:avLst/>
              </a:prstGeom>
              <a:blipFill rotWithShape="1">
                <a:blip r:embed="rId4"/>
                <a:stretch>
                  <a:fillRect l="-112" t="-583" r="-105" b="-513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/>
              <p:cNvSpPr txBox="1"/>
              <p:nvPr/>
            </p:nvSpPr>
            <p:spPr>
              <a:xfrm>
                <a:off x="6486941" y="4558591"/>
                <a:ext cx="4347314" cy="1207831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vi-VN" sz="480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14:m>
                  <m:oMath xmlns:m="http://schemas.openxmlformats.org/officeDocument/2006/math">
                    <m:r>
                      <a:rPr lang="vi-VN" sz="50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 </m:t>
                    </m:r>
                    <m:r>
                      <a:rPr lang="vi-VN" sz="5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vi-VN" sz="5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50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5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5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vi-VN" sz="5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</m:oMath>
                </a14:m>
                <a:endParaRPr lang="vi-VN" sz="50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6941" y="4558591"/>
                <a:ext cx="4347314" cy="1207831"/>
              </a:xfrm>
              <a:prstGeom prst="rect">
                <a:avLst/>
              </a:prstGeom>
              <a:blipFill rotWithShape="1">
                <a:blip r:embed="rId5"/>
                <a:stretch>
                  <a:fillRect l="-112" t="-414" r="-105" b="-369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/>
              <p:cNvSpPr txBox="1"/>
              <p:nvPr/>
            </p:nvSpPr>
            <p:spPr>
              <a:xfrm>
                <a:off x="953037" y="4597952"/>
                <a:ext cx="4394818" cy="1204304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vi-VN" sz="540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14:m>
                  <m:oMath xmlns:m="http://schemas.openxmlformats.org/officeDocument/2006/math">
                    <m:r>
                      <a:rPr lang="vi-VN" sz="5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 </m:t>
                    </m:r>
                    <m:r>
                      <a:rPr lang="vi-VN" sz="5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 sz="5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y</m:t>
                    </m:r>
                    <m:r>
                      <a:rPr lang="vi-VN" sz="5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5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5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vi-VN" sz="5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endParaRPr lang="vi-VN" sz="54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3037" y="4597952"/>
                <a:ext cx="4394818" cy="1204304"/>
              </a:xfrm>
              <a:prstGeom prst="rect">
                <a:avLst/>
              </a:prstGeom>
              <a:blipFill rotWithShape="1">
                <a:blip r:embed="rId6"/>
                <a:stretch>
                  <a:fillRect l="-113" t="-415" r="-104" b="-347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Sai ok">
            <a:hlinkClick r:id="" action="ppaction://media"/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2192000" y="2700042"/>
            <a:ext cx="609600" cy="609600"/>
          </a:xfrm>
          <a:prstGeom prst="rect">
            <a:avLst/>
          </a:prstGeom>
        </p:spPr>
      </p:pic>
      <p:pic>
        <p:nvPicPr>
          <p:cNvPr id="24" name="Sai ok">
            <a:hlinkClick r:id="" action="ppaction://media"/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2192000" y="4412640"/>
            <a:ext cx="609600" cy="609600"/>
          </a:xfrm>
          <a:prstGeom prst="rect">
            <a:avLst/>
          </a:prstGeom>
        </p:spPr>
      </p:pic>
      <p:pic>
        <p:nvPicPr>
          <p:cNvPr id="25" name="Sai ok">
            <a:hlinkClick r:id="" action="ppaction://media"/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2192000" y="3403941"/>
            <a:ext cx="609600" cy="609600"/>
          </a:xfrm>
          <a:prstGeom prst="rect">
            <a:avLst/>
          </a:prstGeom>
        </p:spPr>
      </p:pic>
      <p:sp>
        <p:nvSpPr>
          <p:cNvPr id="54" name="Oval 100"/>
          <p:cNvSpPr>
            <a:spLocks noChangeArrowheads="1"/>
          </p:cNvSpPr>
          <p:nvPr/>
        </p:nvSpPr>
        <p:spPr bwMode="auto">
          <a:xfrm>
            <a:off x="9939789" y="439882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0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en-US" altLang="vi-VN" sz="6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Oval 101"/>
          <p:cNvSpPr>
            <a:spLocks noChangeArrowheads="1"/>
          </p:cNvSpPr>
          <p:nvPr/>
        </p:nvSpPr>
        <p:spPr bwMode="auto">
          <a:xfrm>
            <a:off x="9944582" y="422884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0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en-US" altLang="vi-VN" sz="6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Oval 102"/>
          <p:cNvSpPr>
            <a:spLocks noChangeArrowheads="1"/>
          </p:cNvSpPr>
          <p:nvPr/>
        </p:nvSpPr>
        <p:spPr bwMode="auto">
          <a:xfrm>
            <a:off x="9946823" y="438418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0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en-US" altLang="vi-VN" sz="6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Oval 103"/>
          <p:cNvSpPr>
            <a:spLocks noChangeArrowheads="1"/>
          </p:cNvSpPr>
          <p:nvPr/>
        </p:nvSpPr>
        <p:spPr bwMode="auto">
          <a:xfrm>
            <a:off x="9956019" y="430651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0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en-US" altLang="vi-VN" sz="6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Oval 104"/>
          <p:cNvSpPr>
            <a:spLocks noChangeArrowheads="1"/>
          </p:cNvSpPr>
          <p:nvPr/>
        </p:nvSpPr>
        <p:spPr bwMode="auto">
          <a:xfrm>
            <a:off x="9942341" y="443986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0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en-US" altLang="vi-VN" sz="6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Oval 105"/>
          <p:cNvSpPr>
            <a:spLocks noChangeArrowheads="1"/>
          </p:cNvSpPr>
          <p:nvPr/>
        </p:nvSpPr>
        <p:spPr bwMode="auto">
          <a:xfrm>
            <a:off x="9934996" y="447653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0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altLang="vi-VN" sz="6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Oval 106"/>
          <p:cNvSpPr>
            <a:spLocks noChangeArrowheads="1"/>
          </p:cNvSpPr>
          <p:nvPr/>
        </p:nvSpPr>
        <p:spPr bwMode="auto">
          <a:xfrm>
            <a:off x="9942030" y="426839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0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  <a:endParaRPr lang="en-US" altLang="vi-VN" sz="6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Oval 107"/>
          <p:cNvSpPr>
            <a:spLocks noChangeArrowheads="1"/>
          </p:cNvSpPr>
          <p:nvPr/>
        </p:nvSpPr>
        <p:spPr bwMode="auto">
          <a:xfrm>
            <a:off x="9965215" y="425083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0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  <a:endParaRPr lang="en-US" altLang="vi-VN" sz="6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Oval 108"/>
          <p:cNvSpPr>
            <a:spLocks noChangeArrowheads="1"/>
          </p:cNvSpPr>
          <p:nvPr/>
        </p:nvSpPr>
        <p:spPr bwMode="auto">
          <a:xfrm>
            <a:off x="9941719" y="412629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0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  <a:endParaRPr lang="en-US" altLang="vi-VN" sz="6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Oval 109"/>
          <p:cNvSpPr>
            <a:spLocks noChangeArrowheads="1"/>
          </p:cNvSpPr>
          <p:nvPr/>
        </p:nvSpPr>
        <p:spPr bwMode="auto">
          <a:xfrm>
            <a:off x="9938856" y="404858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0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  <a:endParaRPr lang="en-US" altLang="vi-VN" sz="6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Oval 110"/>
          <p:cNvSpPr>
            <a:spLocks noChangeArrowheads="1"/>
          </p:cNvSpPr>
          <p:nvPr/>
        </p:nvSpPr>
        <p:spPr bwMode="auto">
          <a:xfrm>
            <a:off x="9941719" y="411380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000" b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  <a:endParaRPr lang="en-US" altLang="vi-VN" sz="6000" b="1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Oval 111"/>
          <p:cNvSpPr>
            <a:spLocks noChangeArrowheads="1"/>
          </p:cNvSpPr>
          <p:nvPr/>
        </p:nvSpPr>
        <p:spPr bwMode="auto">
          <a:xfrm>
            <a:off x="9946823" y="387425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000" b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  <a:endParaRPr lang="en-US" altLang="vi-VN" sz="6000" b="1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Oval 112"/>
          <p:cNvSpPr>
            <a:spLocks noChangeArrowheads="1"/>
          </p:cNvSpPr>
          <p:nvPr/>
        </p:nvSpPr>
        <p:spPr bwMode="auto">
          <a:xfrm>
            <a:off x="9966941" y="445015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000" b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  <a:endParaRPr lang="en-US" altLang="vi-VN" sz="6000" b="1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Oval 113"/>
          <p:cNvSpPr>
            <a:spLocks noChangeArrowheads="1"/>
          </p:cNvSpPr>
          <p:nvPr/>
        </p:nvSpPr>
        <p:spPr bwMode="auto">
          <a:xfrm>
            <a:off x="9948052" y="407425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000" b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  <a:endParaRPr lang="en-US" altLang="vi-VN" sz="6000" b="1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Oval 114"/>
          <p:cNvSpPr>
            <a:spLocks noChangeArrowheads="1"/>
          </p:cNvSpPr>
          <p:nvPr/>
        </p:nvSpPr>
        <p:spPr bwMode="auto">
          <a:xfrm>
            <a:off x="9956816" y="399074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000" b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endParaRPr lang="en-US" altLang="vi-VN" sz="6000" b="1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Oval 115"/>
          <p:cNvSpPr>
            <a:spLocks noChangeArrowheads="1"/>
          </p:cNvSpPr>
          <p:nvPr/>
        </p:nvSpPr>
        <p:spPr bwMode="auto">
          <a:xfrm>
            <a:off x="9919030" y="393870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000" b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endParaRPr lang="en-US" altLang="vi-VN" sz="6000" b="1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Oval 116"/>
          <p:cNvSpPr>
            <a:spLocks noChangeArrowheads="1"/>
          </p:cNvSpPr>
          <p:nvPr/>
        </p:nvSpPr>
        <p:spPr bwMode="auto">
          <a:xfrm>
            <a:off x="9936183" y="410135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3200" b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endParaRPr lang="en-US" altLang="vi-VN" sz="3200" b="1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vi-VN" sz="3200" b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iờ</a:t>
            </a:r>
            <a:endParaRPr lang="en-US" altLang="vi-VN" sz="3200" b="1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Oval 117"/>
          <p:cNvSpPr>
            <a:spLocks noChangeArrowheads="1"/>
          </p:cNvSpPr>
          <p:nvPr/>
        </p:nvSpPr>
        <p:spPr bwMode="auto">
          <a:xfrm>
            <a:off x="10700270" y="2431347"/>
            <a:ext cx="762000" cy="533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rt</a:t>
            </a:r>
            <a:endParaRPr lang="en-US" altLang="vi-VN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2" name="Picture 11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72625" y="75440"/>
            <a:ext cx="2643188" cy="23106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2720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  <p:audio>
              <p:cMediaNode vol="272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audio>
            <p:audio>
              <p:cMediaNode vol="2720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5"/>
                </p:tgtEl>
              </p:cMediaNode>
            </p:audi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2473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2473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7" dur="247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500"/>
                            </p:stCondLst>
                            <p:childTnLst>
                              <p:par>
                                <p:cTn id="4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6000"/>
                            </p:stCondLst>
                            <p:childTnLst>
                              <p:par>
                                <p:cTn id="4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7500"/>
                            </p:stCondLst>
                            <p:childTnLst>
                              <p:par>
                                <p:cTn id="5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9000"/>
                            </p:stCondLst>
                            <p:childTnLst>
                              <p:par>
                                <p:cTn id="5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500"/>
                            </p:stCondLst>
                            <p:childTnLst>
                              <p:par>
                                <p:cTn id="5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2000"/>
                            </p:stCondLst>
                            <p:childTnLst>
                              <p:par>
                                <p:cTn id="6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3500"/>
                            </p:stCondLst>
                            <p:childTnLst>
                              <p:par>
                                <p:cTn id="6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0"/>
                            </p:stCondLst>
                            <p:childTnLst>
                              <p:par>
                                <p:cTn id="7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6500"/>
                            </p:stCondLst>
                            <p:childTnLst>
                              <p:par>
                                <p:cTn id="7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8000"/>
                            </p:stCondLst>
                            <p:childTnLst>
                              <p:par>
                                <p:cTn id="7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9500"/>
                            </p:stCondLst>
                            <p:childTnLst>
                              <p:par>
                                <p:cTn id="8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1000"/>
                            </p:stCondLst>
                            <p:childTnLst>
                              <p:par>
                                <p:cTn id="8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2500"/>
                            </p:stCondLst>
                            <p:childTnLst>
                              <p:par>
                                <p:cTn id="9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4000"/>
                            </p:stCondLst>
                            <p:childTnLst>
                              <p:par>
                                <p:cTn id="9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"/>
                  </p:tgtEl>
                </p:cond>
              </p:nextCondLst>
            </p:seq>
          </p:childTnLst>
        </p:cTn>
      </p:par>
    </p:tnLst>
    <p:bldLst>
      <p:bldP spid="15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nip Diagonal Corner Rectangle 39"/>
          <p:cNvSpPr/>
          <p:nvPr/>
        </p:nvSpPr>
        <p:spPr>
          <a:xfrm>
            <a:off x="155121" y="149701"/>
            <a:ext cx="9355591" cy="1933346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Cho x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6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6" name="Picture 45">
            <a:hlinkClick r:id="rId1" action="ppaction://hlinksldjump"/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953037" y="6259133"/>
            <a:ext cx="8912180" cy="3992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384462" y="4796775"/>
                <a:ext cx="5024665" cy="92333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vi-VN" sz="5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sz="5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𝐂</m:t>
                          </m:r>
                          <m:r>
                            <a:rPr lang="vi-VN" sz="5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vi-VN" sz="5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vi-VN" sz="5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vi-VN" sz="5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vi-VN" sz="5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sz="5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vi-VN" sz="5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vi-VN" sz="5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vi-VN" sz="5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sz="5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vi-VN" sz="5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vi-VN" sz="5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sz="5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vi-VN" sz="5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vi-VN" sz="54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462" y="4796775"/>
                <a:ext cx="5024665" cy="923330"/>
              </a:xfrm>
              <a:prstGeom prst="rect">
                <a:avLst/>
              </a:prstGeom>
              <a:blipFill rotWithShape="1">
                <a:blip r:embed="rId3"/>
                <a:stretch>
                  <a:fillRect l="-107" t="-549" r="-85" b="-479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384462" y="3309642"/>
                <a:ext cx="5024665" cy="1168397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vi-VN" sz="480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14:m>
                  <m:oMath xmlns:m="http://schemas.openxmlformats.org/officeDocument/2006/math">
                    <m:r>
                      <a:rPr lang="vi-VN" sz="48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vi-VN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  </m:t>
                    </m:r>
                    <m:f>
                      <m:fPr>
                        <m:ctrlPr>
                          <a:rPr lang="vi-VN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vi-VN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sz="4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vi-VN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sz="4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vi-VN" sz="48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vi-VN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vi-VN" sz="4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vi-VN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vi-VN" sz="4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endParaRPr lang="vi-VN" sz="4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462" y="3309642"/>
                <a:ext cx="5024665" cy="1168397"/>
              </a:xfrm>
              <a:prstGeom prst="rect">
                <a:avLst/>
              </a:prstGeom>
              <a:blipFill rotWithShape="1">
                <a:blip r:embed="rId4"/>
                <a:stretch>
                  <a:fillRect l="-107" t="-437" r="-85" b="-379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5906209" y="3270157"/>
                <a:ext cx="6034000" cy="1168397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vi-VN" sz="480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14:m>
                  <m:oMath xmlns:m="http://schemas.openxmlformats.org/officeDocument/2006/math">
                    <m:r>
                      <a:rPr lang="vi-VN" sz="48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vi-VN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  </m:t>
                    </m:r>
                    <m:f>
                      <m:fPr>
                        <m:ctrlPr>
                          <a:rPr lang="vi-VN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vi-VN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sz="4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vi-VN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sz="4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vi-VN" sz="48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vi-VN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vi-VN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vi-VN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vi-VN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endParaRPr lang="vi-VN" sz="4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6209" y="3270157"/>
                <a:ext cx="6034000" cy="1168397"/>
              </a:xfrm>
              <a:prstGeom prst="rect">
                <a:avLst/>
              </a:prstGeom>
              <a:blipFill rotWithShape="1">
                <a:blip r:embed="rId5"/>
                <a:stretch>
                  <a:fillRect l="-85" t="-427" r="-69" b="-389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5906209" y="4807523"/>
                <a:ext cx="6034000" cy="861774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vi-VN" sz="44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14:m>
                  <m:oMath xmlns:m="http://schemas.openxmlformats.org/officeDocument/2006/math">
                    <m:r>
                      <a:rPr lang="vi-VN" sz="50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 </m:t>
                    </m:r>
                    <m:r>
                      <m:rPr>
                        <m:sty m:val="p"/>
                      </m:rPr>
                      <a:rPr lang="vi-VN" sz="5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C</m:t>
                    </m:r>
                    <m:r>
                      <a:rPr lang="vi-VN" sz="5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ả </m:t>
                    </m:r>
                    <m:r>
                      <m:rPr>
                        <m:sty m:val="p"/>
                      </m:rPr>
                      <a:rPr lang="vi-VN" sz="5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B</m:t>
                    </m:r>
                  </m:oMath>
                </a14:m>
                <a:r>
                  <a:rPr lang="vi-VN" sz="5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C đều đúng</a:t>
                </a:r>
                <a:endParaRPr lang="vi-VN" sz="50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6209" y="4807523"/>
                <a:ext cx="6034000" cy="861774"/>
              </a:xfrm>
              <a:prstGeom prst="rect">
                <a:avLst/>
              </a:prstGeom>
              <a:blipFill rotWithShape="1">
                <a:blip r:embed="rId6"/>
                <a:stretch>
                  <a:fillRect l="-85" t="-582" r="-69" b="-514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Sai ok">
            <a:hlinkClick r:id="" action="ppaction://media"/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2394297" y="2561220"/>
            <a:ext cx="609600" cy="609600"/>
          </a:xfrm>
          <a:prstGeom prst="rect">
            <a:avLst/>
          </a:prstGeom>
        </p:spPr>
      </p:pic>
      <p:pic>
        <p:nvPicPr>
          <p:cNvPr id="14" name="Sai ok">
            <a:hlinkClick r:id="" action="ppaction://media"/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2394297" y="4183350"/>
            <a:ext cx="609600" cy="609600"/>
          </a:xfrm>
          <a:prstGeom prst="rect">
            <a:avLst/>
          </a:prstGeom>
        </p:spPr>
      </p:pic>
      <p:pic>
        <p:nvPicPr>
          <p:cNvPr id="15" name="Sai ok">
            <a:hlinkClick r:id="" action="ppaction://media"/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2699097" y="3421953"/>
            <a:ext cx="609600" cy="609600"/>
          </a:xfrm>
          <a:prstGeom prst="rect">
            <a:avLst/>
          </a:prstGeom>
        </p:spPr>
      </p:pic>
      <p:sp>
        <p:nvSpPr>
          <p:cNvPr id="45" name="Oval 100"/>
          <p:cNvSpPr>
            <a:spLocks noChangeArrowheads="1"/>
          </p:cNvSpPr>
          <p:nvPr/>
        </p:nvSpPr>
        <p:spPr bwMode="auto">
          <a:xfrm>
            <a:off x="9796731" y="322945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0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en-US" altLang="vi-VN" sz="6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Oval 101"/>
          <p:cNvSpPr>
            <a:spLocks noChangeArrowheads="1"/>
          </p:cNvSpPr>
          <p:nvPr/>
        </p:nvSpPr>
        <p:spPr bwMode="auto">
          <a:xfrm>
            <a:off x="9801524" y="305947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0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en-US" altLang="vi-VN" sz="6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Oval 102"/>
          <p:cNvSpPr>
            <a:spLocks noChangeArrowheads="1"/>
          </p:cNvSpPr>
          <p:nvPr/>
        </p:nvSpPr>
        <p:spPr bwMode="auto">
          <a:xfrm>
            <a:off x="9803765" y="321481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0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en-US" altLang="vi-VN" sz="6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Oval 103"/>
          <p:cNvSpPr>
            <a:spLocks noChangeArrowheads="1"/>
          </p:cNvSpPr>
          <p:nvPr/>
        </p:nvSpPr>
        <p:spPr bwMode="auto">
          <a:xfrm>
            <a:off x="9812961" y="313714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0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en-US" altLang="vi-VN" sz="6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Oval 104"/>
          <p:cNvSpPr>
            <a:spLocks noChangeArrowheads="1"/>
          </p:cNvSpPr>
          <p:nvPr/>
        </p:nvSpPr>
        <p:spPr bwMode="auto">
          <a:xfrm>
            <a:off x="9799283" y="327049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0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en-US" altLang="vi-VN" sz="6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Oval 105"/>
          <p:cNvSpPr>
            <a:spLocks noChangeArrowheads="1"/>
          </p:cNvSpPr>
          <p:nvPr/>
        </p:nvSpPr>
        <p:spPr bwMode="auto">
          <a:xfrm>
            <a:off x="9791938" y="330716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0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altLang="vi-VN" sz="6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5" name="Oval 106"/>
          <p:cNvSpPr>
            <a:spLocks noChangeArrowheads="1"/>
          </p:cNvSpPr>
          <p:nvPr/>
        </p:nvSpPr>
        <p:spPr bwMode="auto">
          <a:xfrm>
            <a:off x="9798972" y="309902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0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  <a:endParaRPr lang="en-US" altLang="vi-VN" sz="6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6" name="Oval 107"/>
          <p:cNvSpPr>
            <a:spLocks noChangeArrowheads="1"/>
          </p:cNvSpPr>
          <p:nvPr/>
        </p:nvSpPr>
        <p:spPr bwMode="auto">
          <a:xfrm>
            <a:off x="9822157" y="308146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0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  <a:endParaRPr lang="en-US" altLang="vi-VN" sz="6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" name="Oval 108"/>
          <p:cNvSpPr>
            <a:spLocks noChangeArrowheads="1"/>
          </p:cNvSpPr>
          <p:nvPr/>
        </p:nvSpPr>
        <p:spPr bwMode="auto">
          <a:xfrm>
            <a:off x="9798661" y="295692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0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  <a:endParaRPr lang="en-US" altLang="vi-VN" sz="6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8" name="Oval 109"/>
          <p:cNvSpPr>
            <a:spLocks noChangeArrowheads="1"/>
          </p:cNvSpPr>
          <p:nvPr/>
        </p:nvSpPr>
        <p:spPr bwMode="auto">
          <a:xfrm>
            <a:off x="9795798" y="287921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0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  <a:endParaRPr lang="en-US" altLang="vi-VN" sz="6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9" name="Oval 110"/>
          <p:cNvSpPr>
            <a:spLocks noChangeArrowheads="1"/>
          </p:cNvSpPr>
          <p:nvPr/>
        </p:nvSpPr>
        <p:spPr bwMode="auto">
          <a:xfrm>
            <a:off x="9798661" y="294443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000" b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  <a:endParaRPr lang="en-US" altLang="vi-VN" sz="6000" b="1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0" name="Oval 111"/>
          <p:cNvSpPr>
            <a:spLocks noChangeArrowheads="1"/>
          </p:cNvSpPr>
          <p:nvPr/>
        </p:nvSpPr>
        <p:spPr bwMode="auto">
          <a:xfrm>
            <a:off x="9803765" y="270488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000" b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  <a:endParaRPr lang="en-US" altLang="vi-VN" sz="6000" b="1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1" name="Oval 112"/>
          <p:cNvSpPr>
            <a:spLocks noChangeArrowheads="1"/>
          </p:cNvSpPr>
          <p:nvPr/>
        </p:nvSpPr>
        <p:spPr bwMode="auto">
          <a:xfrm>
            <a:off x="9823883" y="328078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000" b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  <a:endParaRPr lang="en-US" altLang="vi-VN" sz="6000" b="1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" name="Oval 113"/>
          <p:cNvSpPr>
            <a:spLocks noChangeArrowheads="1"/>
          </p:cNvSpPr>
          <p:nvPr/>
        </p:nvSpPr>
        <p:spPr bwMode="auto">
          <a:xfrm>
            <a:off x="9804994" y="290488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000" b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  <a:endParaRPr lang="en-US" altLang="vi-VN" sz="6000" b="1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3" name="Oval 114"/>
          <p:cNvSpPr>
            <a:spLocks noChangeArrowheads="1"/>
          </p:cNvSpPr>
          <p:nvPr/>
        </p:nvSpPr>
        <p:spPr bwMode="auto">
          <a:xfrm>
            <a:off x="9813758" y="282137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000" b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endParaRPr lang="en-US" altLang="vi-VN" sz="6000" b="1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4" name="Oval 115"/>
          <p:cNvSpPr>
            <a:spLocks noChangeArrowheads="1"/>
          </p:cNvSpPr>
          <p:nvPr/>
        </p:nvSpPr>
        <p:spPr bwMode="auto">
          <a:xfrm>
            <a:off x="9775972" y="276933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000" b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endParaRPr lang="en-US" altLang="vi-VN" sz="6000" b="1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5" name="Oval 116"/>
          <p:cNvSpPr>
            <a:spLocks noChangeArrowheads="1"/>
          </p:cNvSpPr>
          <p:nvPr/>
        </p:nvSpPr>
        <p:spPr bwMode="auto">
          <a:xfrm>
            <a:off x="9793125" y="293198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3200" b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endParaRPr lang="en-US" altLang="vi-VN" sz="3200" b="1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vi-VN" sz="3200" b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iờ</a:t>
            </a:r>
            <a:endParaRPr lang="en-US" altLang="vi-VN" sz="3200" b="1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6" name="Oval 117"/>
          <p:cNvSpPr>
            <a:spLocks noChangeArrowheads="1"/>
          </p:cNvSpPr>
          <p:nvPr/>
        </p:nvSpPr>
        <p:spPr bwMode="auto">
          <a:xfrm>
            <a:off x="10557212" y="2314410"/>
            <a:ext cx="762000" cy="533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rt</a:t>
            </a:r>
            <a:endParaRPr lang="en-US" altLang="vi-VN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7" name="Picture 11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9567" y="-41497"/>
            <a:ext cx="2643188" cy="23106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10000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audio>
              <p:cMediaNode vol="10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audio>
              <p:cMediaNode vol="10000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2473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2473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7" dur="2473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500"/>
                            </p:stCondLst>
                            <p:childTnLst>
                              <p:par>
                                <p:cTn id="4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6000"/>
                            </p:stCondLst>
                            <p:childTnLst>
                              <p:par>
                                <p:cTn id="4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7500"/>
                            </p:stCondLst>
                            <p:childTnLst>
                              <p:par>
                                <p:cTn id="5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9000"/>
                            </p:stCondLst>
                            <p:childTnLst>
                              <p:par>
                                <p:cTn id="5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500"/>
                            </p:stCondLst>
                            <p:childTnLst>
                              <p:par>
                                <p:cTn id="5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2000"/>
                            </p:stCondLst>
                            <p:childTnLst>
                              <p:par>
                                <p:cTn id="6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3500"/>
                            </p:stCondLst>
                            <p:childTnLst>
                              <p:par>
                                <p:cTn id="6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0"/>
                            </p:stCondLst>
                            <p:childTnLst>
                              <p:par>
                                <p:cTn id="7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6500"/>
                            </p:stCondLst>
                            <p:childTnLst>
                              <p:par>
                                <p:cTn id="7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8000"/>
                            </p:stCondLst>
                            <p:childTnLst>
                              <p:par>
                                <p:cTn id="7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9500"/>
                            </p:stCondLst>
                            <p:childTnLst>
                              <p:par>
                                <p:cTn id="8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1000"/>
                            </p:stCondLst>
                            <p:childTnLst>
                              <p:par>
                                <p:cTn id="8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2500"/>
                            </p:stCondLst>
                            <p:childTnLst>
                              <p:par>
                                <p:cTn id="9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4000"/>
                            </p:stCondLst>
                            <p:childTnLst>
                              <p:par>
                                <p:cTn id="9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6"/>
                  </p:tgtEl>
                </p:cond>
              </p:nextCondLst>
            </p:seq>
          </p:childTnLst>
        </p:cTn>
      </p:par>
    </p:tnLst>
    <p:bldLst>
      <p:bldP spid="12" grpId="0" animBg="1"/>
      <p:bldP spid="45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nip Diagonal Corner Rectangle 39"/>
          <p:cNvSpPr/>
          <p:nvPr/>
        </p:nvSpPr>
        <p:spPr>
          <a:xfrm>
            <a:off x="155121" y="149701"/>
            <a:ext cx="9355591" cy="1778578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Cho x; y; z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; 3; 5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; y; z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en-US" sz="36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6" name="Picture 45">
            <a:hlinkClick r:id="rId1" action="ppaction://hlinksldjump"/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953037" y="6259133"/>
            <a:ext cx="8912180" cy="3992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6656307" y="4387619"/>
                <a:ext cx="4662905" cy="1480021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</a:rPr>
                        <m:t>D</m:t>
                      </m:r>
                      <m:r>
                        <a:rPr lang="vi-VN" sz="4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  </m:t>
                      </m:r>
                      <m:f>
                        <m:f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8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vi-VN" sz="48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vi-VN" sz="4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8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48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vi-VN" sz="48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; </m:t>
                      </m:r>
                      <m:f>
                        <m:f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8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vi-VN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6307" y="4387619"/>
                <a:ext cx="4662905" cy="1480021"/>
              </a:xfrm>
              <a:prstGeom prst="rect">
                <a:avLst/>
              </a:prstGeom>
              <a:blipFill rotWithShape="1">
                <a:blip r:embed="rId3"/>
                <a:stretch>
                  <a:fillRect l="-114" t="-328" r="-102" b="-284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384462" y="3309642"/>
                <a:ext cx="5024665" cy="830997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vi-VN" sz="4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vi-VN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vi-VN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vi-VN" sz="48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vi-VN" sz="4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vi-VN" sz="4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vi-VN" sz="48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vi-VN" sz="4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vi-VN" sz="4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vi-VN" sz="4800" dirty="0">
                  <a:solidFill>
                    <a:prstClr val="black"/>
                  </a:solidFill>
                </a:endParaRPr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462" y="3309642"/>
                <a:ext cx="5024665" cy="830997"/>
              </a:xfrm>
              <a:prstGeom prst="rect">
                <a:avLst/>
              </a:prstGeom>
              <a:blipFill rotWithShape="1">
                <a:blip r:embed="rId4"/>
                <a:stretch>
                  <a:fillRect l="-107" t="-614" r="-85" b="-558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6548284" y="3270157"/>
                <a:ext cx="4770928" cy="861774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vi-VN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14:m>
                  <m:oMath xmlns:m="http://schemas.openxmlformats.org/officeDocument/2006/math">
                    <m:r>
                      <a:rPr lang="vi-VN" sz="48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vi-VN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vi-VN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vi-VN" sz="48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vi-VN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vi-VN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vi-VN" sz="48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vi-VN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vi-VN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endParaRPr lang="vi-VN" sz="4800" dirty="0">
                  <a:solidFill>
                    <a:prstClr val="black"/>
                  </a:solidFill>
                </a:endParaRPr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8284" y="3270157"/>
                <a:ext cx="4770928" cy="861774"/>
              </a:xfrm>
              <a:prstGeom prst="rect">
                <a:avLst/>
              </a:prstGeom>
              <a:blipFill rotWithShape="1">
                <a:blip r:embed="rId5"/>
                <a:stretch>
                  <a:fillRect l="-110" t="-579" r="-99" b="-517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384462" y="4450757"/>
                <a:ext cx="5024665" cy="1364412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𝑪</m:t>
                      </m:r>
                      <m:r>
                        <a:rPr lang="vi-VN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  </m:t>
                      </m:r>
                      <m:f>
                        <m:fPr>
                          <m:ctrlPr>
                            <a:rPr lang="vi-VN" sz="4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4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vi-VN" sz="4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vi-VN" sz="4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vi-VN" sz="4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4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vi-VN" sz="4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; </m:t>
                      </m:r>
                      <m:f>
                        <m:fPr>
                          <m:ctrlPr>
                            <a:rPr lang="vi-VN" sz="4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4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vi-VN" sz="4400" dirty="0">
                  <a:solidFill>
                    <a:prstClr val="black"/>
                  </a:solidFill>
                </a:endParaRPr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462" y="4450757"/>
                <a:ext cx="5024665" cy="1364412"/>
              </a:xfrm>
              <a:prstGeom prst="rect">
                <a:avLst/>
              </a:prstGeom>
              <a:blipFill rotWithShape="1">
                <a:blip r:embed="rId6"/>
                <a:stretch>
                  <a:fillRect l="-107" t="-375" r="-85" b="-338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Sai ok">
            <a:hlinkClick r:id="" action="ppaction://media"/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2394297" y="2561220"/>
            <a:ext cx="609600" cy="609600"/>
          </a:xfrm>
          <a:prstGeom prst="rect">
            <a:avLst/>
          </a:prstGeom>
        </p:spPr>
      </p:pic>
      <p:pic>
        <p:nvPicPr>
          <p:cNvPr id="14" name="Sai ok">
            <a:hlinkClick r:id="" action="ppaction://media"/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2394297" y="4183350"/>
            <a:ext cx="609600" cy="609600"/>
          </a:xfrm>
          <a:prstGeom prst="rect">
            <a:avLst/>
          </a:prstGeom>
        </p:spPr>
      </p:pic>
      <p:pic>
        <p:nvPicPr>
          <p:cNvPr id="15" name="Sai ok">
            <a:hlinkClick r:id="" action="ppaction://media"/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2699097" y="3421953"/>
            <a:ext cx="609600" cy="609600"/>
          </a:xfrm>
          <a:prstGeom prst="rect">
            <a:avLst/>
          </a:prstGeom>
        </p:spPr>
      </p:pic>
      <p:sp>
        <p:nvSpPr>
          <p:cNvPr id="45" name="Oval 100"/>
          <p:cNvSpPr>
            <a:spLocks noChangeArrowheads="1"/>
          </p:cNvSpPr>
          <p:nvPr/>
        </p:nvSpPr>
        <p:spPr bwMode="auto">
          <a:xfrm>
            <a:off x="9796731" y="322945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0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en-US" altLang="vi-VN" sz="6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Oval 101"/>
          <p:cNvSpPr>
            <a:spLocks noChangeArrowheads="1"/>
          </p:cNvSpPr>
          <p:nvPr/>
        </p:nvSpPr>
        <p:spPr bwMode="auto">
          <a:xfrm>
            <a:off x="9801524" y="305947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0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en-US" altLang="vi-VN" sz="6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Oval 102"/>
          <p:cNvSpPr>
            <a:spLocks noChangeArrowheads="1"/>
          </p:cNvSpPr>
          <p:nvPr/>
        </p:nvSpPr>
        <p:spPr bwMode="auto">
          <a:xfrm>
            <a:off x="9803765" y="321481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0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en-US" altLang="vi-VN" sz="6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Oval 103"/>
          <p:cNvSpPr>
            <a:spLocks noChangeArrowheads="1"/>
          </p:cNvSpPr>
          <p:nvPr/>
        </p:nvSpPr>
        <p:spPr bwMode="auto">
          <a:xfrm>
            <a:off x="9812961" y="313714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0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en-US" altLang="vi-VN" sz="6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Oval 104"/>
          <p:cNvSpPr>
            <a:spLocks noChangeArrowheads="1"/>
          </p:cNvSpPr>
          <p:nvPr/>
        </p:nvSpPr>
        <p:spPr bwMode="auto">
          <a:xfrm>
            <a:off x="9799283" y="327049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0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en-US" altLang="vi-VN" sz="6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Oval 105"/>
          <p:cNvSpPr>
            <a:spLocks noChangeArrowheads="1"/>
          </p:cNvSpPr>
          <p:nvPr/>
        </p:nvSpPr>
        <p:spPr bwMode="auto">
          <a:xfrm>
            <a:off x="9791938" y="330716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0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altLang="vi-VN" sz="6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5" name="Oval 106"/>
          <p:cNvSpPr>
            <a:spLocks noChangeArrowheads="1"/>
          </p:cNvSpPr>
          <p:nvPr/>
        </p:nvSpPr>
        <p:spPr bwMode="auto">
          <a:xfrm>
            <a:off x="9798972" y="309902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0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  <a:endParaRPr lang="en-US" altLang="vi-VN" sz="6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6" name="Oval 107"/>
          <p:cNvSpPr>
            <a:spLocks noChangeArrowheads="1"/>
          </p:cNvSpPr>
          <p:nvPr/>
        </p:nvSpPr>
        <p:spPr bwMode="auto">
          <a:xfrm>
            <a:off x="9822157" y="308146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0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  <a:endParaRPr lang="en-US" altLang="vi-VN" sz="6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" name="Oval 108"/>
          <p:cNvSpPr>
            <a:spLocks noChangeArrowheads="1"/>
          </p:cNvSpPr>
          <p:nvPr/>
        </p:nvSpPr>
        <p:spPr bwMode="auto">
          <a:xfrm>
            <a:off x="9798661" y="295692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0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  <a:endParaRPr lang="en-US" altLang="vi-VN" sz="6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8" name="Oval 109"/>
          <p:cNvSpPr>
            <a:spLocks noChangeArrowheads="1"/>
          </p:cNvSpPr>
          <p:nvPr/>
        </p:nvSpPr>
        <p:spPr bwMode="auto">
          <a:xfrm>
            <a:off x="9795798" y="287921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0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  <a:endParaRPr lang="en-US" altLang="vi-VN" sz="6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9" name="Oval 110"/>
          <p:cNvSpPr>
            <a:spLocks noChangeArrowheads="1"/>
          </p:cNvSpPr>
          <p:nvPr/>
        </p:nvSpPr>
        <p:spPr bwMode="auto">
          <a:xfrm>
            <a:off x="9798661" y="294443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000" b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  <a:endParaRPr lang="en-US" altLang="vi-VN" sz="6000" b="1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0" name="Oval 111"/>
          <p:cNvSpPr>
            <a:spLocks noChangeArrowheads="1"/>
          </p:cNvSpPr>
          <p:nvPr/>
        </p:nvSpPr>
        <p:spPr bwMode="auto">
          <a:xfrm>
            <a:off x="9803765" y="270488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000" b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  <a:endParaRPr lang="en-US" altLang="vi-VN" sz="6000" b="1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1" name="Oval 112"/>
          <p:cNvSpPr>
            <a:spLocks noChangeArrowheads="1"/>
          </p:cNvSpPr>
          <p:nvPr/>
        </p:nvSpPr>
        <p:spPr bwMode="auto">
          <a:xfrm>
            <a:off x="9823883" y="328078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000" b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  <a:endParaRPr lang="en-US" altLang="vi-VN" sz="6000" b="1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" name="Oval 113"/>
          <p:cNvSpPr>
            <a:spLocks noChangeArrowheads="1"/>
          </p:cNvSpPr>
          <p:nvPr/>
        </p:nvSpPr>
        <p:spPr bwMode="auto">
          <a:xfrm>
            <a:off x="9804994" y="290488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000" b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  <a:endParaRPr lang="en-US" altLang="vi-VN" sz="6000" b="1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3" name="Oval 114"/>
          <p:cNvSpPr>
            <a:spLocks noChangeArrowheads="1"/>
          </p:cNvSpPr>
          <p:nvPr/>
        </p:nvSpPr>
        <p:spPr bwMode="auto">
          <a:xfrm>
            <a:off x="9813758" y="282137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000" b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endParaRPr lang="en-US" altLang="vi-VN" sz="6000" b="1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4" name="Oval 115"/>
          <p:cNvSpPr>
            <a:spLocks noChangeArrowheads="1"/>
          </p:cNvSpPr>
          <p:nvPr/>
        </p:nvSpPr>
        <p:spPr bwMode="auto">
          <a:xfrm>
            <a:off x="9775972" y="276933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000" b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endParaRPr lang="en-US" altLang="vi-VN" sz="6000" b="1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5" name="Oval 116"/>
          <p:cNvSpPr>
            <a:spLocks noChangeArrowheads="1"/>
          </p:cNvSpPr>
          <p:nvPr/>
        </p:nvSpPr>
        <p:spPr bwMode="auto">
          <a:xfrm>
            <a:off x="9793125" y="293198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3200" b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endParaRPr lang="en-US" altLang="vi-VN" sz="3200" b="1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vi-VN" sz="3200" b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iờ</a:t>
            </a:r>
            <a:endParaRPr lang="en-US" altLang="vi-VN" sz="3200" b="1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6" name="Oval 117"/>
          <p:cNvSpPr>
            <a:spLocks noChangeArrowheads="1"/>
          </p:cNvSpPr>
          <p:nvPr/>
        </p:nvSpPr>
        <p:spPr bwMode="auto">
          <a:xfrm>
            <a:off x="10557212" y="2314410"/>
            <a:ext cx="762000" cy="533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rt</a:t>
            </a:r>
            <a:endParaRPr lang="en-US" altLang="vi-VN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7" name="Picture 11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9567" y="-41497"/>
            <a:ext cx="2643188" cy="23106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10000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audio>
              <p:cMediaNode vol="10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audio>
              <p:cMediaNode vol="10000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2473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2473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7" dur="2473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500"/>
                            </p:stCondLst>
                            <p:childTnLst>
                              <p:par>
                                <p:cTn id="4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6000"/>
                            </p:stCondLst>
                            <p:childTnLst>
                              <p:par>
                                <p:cTn id="4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7500"/>
                            </p:stCondLst>
                            <p:childTnLst>
                              <p:par>
                                <p:cTn id="5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9000"/>
                            </p:stCondLst>
                            <p:childTnLst>
                              <p:par>
                                <p:cTn id="5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500"/>
                            </p:stCondLst>
                            <p:childTnLst>
                              <p:par>
                                <p:cTn id="5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2000"/>
                            </p:stCondLst>
                            <p:childTnLst>
                              <p:par>
                                <p:cTn id="6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3500"/>
                            </p:stCondLst>
                            <p:childTnLst>
                              <p:par>
                                <p:cTn id="6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0"/>
                            </p:stCondLst>
                            <p:childTnLst>
                              <p:par>
                                <p:cTn id="7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6500"/>
                            </p:stCondLst>
                            <p:childTnLst>
                              <p:par>
                                <p:cTn id="7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8000"/>
                            </p:stCondLst>
                            <p:childTnLst>
                              <p:par>
                                <p:cTn id="7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9500"/>
                            </p:stCondLst>
                            <p:childTnLst>
                              <p:par>
                                <p:cTn id="8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1000"/>
                            </p:stCondLst>
                            <p:childTnLst>
                              <p:par>
                                <p:cTn id="8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2500"/>
                            </p:stCondLst>
                            <p:childTnLst>
                              <p:par>
                                <p:cTn id="9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4000"/>
                            </p:stCondLst>
                            <p:childTnLst>
                              <p:par>
                                <p:cTn id="9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6"/>
                  </p:tgtEl>
                </p:cond>
              </p:nextCondLst>
            </p:seq>
          </p:childTnLst>
        </p:cTn>
      </p:par>
    </p:tnLst>
    <p:bldLst>
      <p:bldP spid="12" grpId="0" animBg="1"/>
      <p:bldP spid="45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Picture 45">
            <a:hlinkClick r:id="rId1" action="ppaction://hlinksldjump"/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953037" y="6259133"/>
            <a:ext cx="8912180" cy="3992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12" name="Sai ok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2192000" y="2700042"/>
            <a:ext cx="609600" cy="609600"/>
          </a:xfrm>
          <a:prstGeom prst="rect">
            <a:avLst/>
          </a:prstGeom>
        </p:spPr>
      </p:pic>
      <p:pic>
        <p:nvPicPr>
          <p:cNvPr id="13" name="Sai ok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2192000" y="4412640"/>
            <a:ext cx="609600" cy="609600"/>
          </a:xfrm>
          <a:prstGeom prst="rect">
            <a:avLst/>
          </a:prstGeom>
        </p:spPr>
      </p:pic>
      <p:pic>
        <p:nvPicPr>
          <p:cNvPr id="14" name="Sai ok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2192000" y="3403941"/>
            <a:ext cx="609600" cy="609600"/>
          </a:xfrm>
          <a:prstGeom prst="rect">
            <a:avLst/>
          </a:prstGeom>
        </p:spPr>
      </p:pic>
      <p:sp>
        <p:nvSpPr>
          <p:cNvPr id="51" name="Oval 100"/>
          <p:cNvSpPr>
            <a:spLocks noChangeArrowheads="1"/>
          </p:cNvSpPr>
          <p:nvPr/>
        </p:nvSpPr>
        <p:spPr bwMode="auto">
          <a:xfrm>
            <a:off x="9749289" y="486164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vi-VN" sz="6000" b="1">
                <a:solidFill>
                  <a:prstClr val="white"/>
                </a:solidFill>
              </a:rPr>
              <a:t>15</a:t>
            </a:r>
            <a:endParaRPr lang="en-US" altLang="vi-VN" sz="6000" b="1">
              <a:solidFill>
                <a:prstClr val="white"/>
              </a:solidFill>
            </a:endParaRPr>
          </a:p>
        </p:txBody>
      </p:sp>
      <p:sp>
        <p:nvSpPr>
          <p:cNvPr id="52" name="Oval 101"/>
          <p:cNvSpPr>
            <a:spLocks noChangeArrowheads="1"/>
          </p:cNvSpPr>
          <p:nvPr/>
        </p:nvSpPr>
        <p:spPr bwMode="auto">
          <a:xfrm>
            <a:off x="9754082" y="469166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vi-VN" sz="6000" b="1">
                <a:solidFill>
                  <a:prstClr val="white"/>
                </a:solidFill>
              </a:rPr>
              <a:t>14</a:t>
            </a:r>
            <a:endParaRPr lang="en-US" altLang="vi-VN" sz="6000" b="1">
              <a:solidFill>
                <a:prstClr val="white"/>
              </a:solidFill>
            </a:endParaRPr>
          </a:p>
        </p:txBody>
      </p:sp>
      <p:sp>
        <p:nvSpPr>
          <p:cNvPr id="53" name="Oval 102"/>
          <p:cNvSpPr>
            <a:spLocks noChangeArrowheads="1"/>
          </p:cNvSpPr>
          <p:nvPr/>
        </p:nvSpPr>
        <p:spPr bwMode="auto">
          <a:xfrm>
            <a:off x="9756323" y="484700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vi-VN" sz="6000" b="1">
                <a:solidFill>
                  <a:prstClr val="white"/>
                </a:solidFill>
              </a:rPr>
              <a:t>13</a:t>
            </a:r>
            <a:endParaRPr lang="en-US" altLang="vi-VN" sz="6000" b="1">
              <a:solidFill>
                <a:prstClr val="white"/>
              </a:solidFill>
            </a:endParaRPr>
          </a:p>
        </p:txBody>
      </p:sp>
      <p:sp>
        <p:nvSpPr>
          <p:cNvPr id="54" name="Oval 103"/>
          <p:cNvSpPr>
            <a:spLocks noChangeArrowheads="1"/>
          </p:cNvSpPr>
          <p:nvPr/>
        </p:nvSpPr>
        <p:spPr bwMode="auto">
          <a:xfrm>
            <a:off x="9765519" y="476933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vi-VN" sz="6000" b="1">
                <a:solidFill>
                  <a:prstClr val="white"/>
                </a:solidFill>
              </a:rPr>
              <a:t>12</a:t>
            </a:r>
            <a:endParaRPr lang="en-US" altLang="vi-VN" sz="6000" b="1">
              <a:solidFill>
                <a:prstClr val="white"/>
              </a:solidFill>
            </a:endParaRPr>
          </a:p>
        </p:txBody>
      </p:sp>
      <p:sp>
        <p:nvSpPr>
          <p:cNvPr id="55" name="Oval 104"/>
          <p:cNvSpPr>
            <a:spLocks noChangeArrowheads="1"/>
          </p:cNvSpPr>
          <p:nvPr/>
        </p:nvSpPr>
        <p:spPr bwMode="auto">
          <a:xfrm>
            <a:off x="9751841" y="490268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vi-VN" sz="6000" b="1">
                <a:solidFill>
                  <a:prstClr val="white"/>
                </a:solidFill>
              </a:rPr>
              <a:t>11</a:t>
            </a:r>
            <a:endParaRPr lang="en-US" altLang="vi-VN" sz="6000" b="1">
              <a:solidFill>
                <a:prstClr val="white"/>
              </a:solidFill>
            </a:endParaRPr>
          </a:p>
        </p:txBody>
      </p:sp>
      <p:sp>
        <p:nvSpPr>
          <p:cNvPr id="56" name="Oval 105"/>
          <p:cNvSpPr>
            <a:spLocks noChangeArrowheads="1"/>
          </p:cNvSpPr>
          <p:nvPr/>
        </p:nvSpPr>
        <p:spPr bwMode="auto">
          <a:xfrm>
            <a:off x="9744496" y="493935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vi-VN" sz="6000" b="1">
                <a:solidFill>
                  <a:prstClr val="white"/>
                </a:solidFill>
              </a:rPr>
              <a:t>10</a:t>
            </a:r>
            <a:endParaRPr lang="en-US" altLang="vi-VN" sz="6000" b="1">
              <a:solidFill>
                <a:prstClr val="white"/>
              </a:solidFill>
            </a:endParaRPr>
          </a:p>
        </p:txBody>
      </p:sp>
      <p:sp>
        <p:nvSpPr>
          <p:cNvPr id="57" name="Oval 106"/>
          <p:cNvSpPr>
            <a:spLocks noChangeArrowheads="1"/>
          </p:cNvSpPr>
          <p:nvPr/>
        </p:nvSpPr>
        <p:spPr bwMode="auto">
          <a:xfrm>
            <a:off x="9751530" y="473121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vi-VN" sz="6000" b="1">
                <a:solidFill>
                  <a:prstClr val="white"/>
                </a:solidFill>
              </a:rPr>
              <a:t>09</a:t>
            </a:r>
            <a:endParaRPr lang="en-US" altLang="vi-VN" sz="6000" b="1">
              <a:solidFill>
                <a:prstClr val="white"/>
              </a:solidFill>
            </a:endParaRPr>
          </a:p>
        </p:txBody>
      </p:sp>
      <p:sp>
        <p:nvSpPr>
          <p:cNvPr id="58" name="Oval 107"/>
          <p:cNvSpPr>
            <a:spLocks noChangeArrowheads="1"/>
          </p:cNvSpPr>
          <p:nvPr/>
        </p:nvSpPr>
        <p:spPr bwMode="auto">
          <a:xfrm>
            <a:off x="9774715" y="471365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vi-VN" sz="6000" b="1">
                <a:solidFill>
                  <a:prstClr val="white"/>
                </a:solidFill>
              </a:rPr>
              <a:t>08</a:t>
            </a:r>
            <a:endParaRPr lang="en-US" altLang="vi-VN" sz="6000" b="1">
              <a:solidFill>
                <a:prstClr val="white"/>
              </a:solidFill>
            </a:endParaRPr>
          </a:p>
        </p:txBody>
      </p:sp>
      <p:sp>
        <p:nvSpPr>
          <p:cNvPr id="59" name="Oval 108"/>
          <p:cNvSpPr>
            <a:spLocks noChangeArrowheads="1"/>
          </p:cNvSpPr>
          <p:nvPr/>
        </p:nvSpPr>
        <p:spPr bwMode="auto">
          <a:xfrm>
            <a:off x="9751219" y="458911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vi-VN" sz="6000" b="1">
                <a:solidFill>
                  <a:prstClr val="white"/>
                </a:solidFill>
              </a:rPr>
              <a:t>07</a:t>
            </a:r>
            <a:endParaRPr lang="en-US" altLang="vi-VN" sz="6000" b="1">
              <a:solidFill>
                <a:prstClr val="white"/>
              </a:solidFill>
            </a:endParaRPr>
          </a:p>
        </p:txBody>
      </p:sp>
      <p:sp>
        <p:nvSpPr>
          <p:cNvPr id="60" name="Oval 109"/>
          <p:cNvSpPr>
            <a:spLocks noChangeArrowheads="1"/>
          </p:cNvSpPr>
          <p:nvPr/>
        </p:nvSpPr>
        <p:spPr bwMode="auto">
          <a:xfrm>
            <a:off x="9748356" y="451140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vi-VN" sz="6000" b="1">
                <a:solidFill>
                  <a:prstClr val="white"/>
                </a:solidFill>
              </a:rPr>
              <a:t>06</a:t>
            </a:r>
            <a:endParaRPr lang="en-US" altLang="vi-VN" sz="6000" b="1">
              <a:solidFill>
                <a:prstClr val="white"/>
              </a:solidFill>
            </a:endParaRPr>
          </a:p>
        </p:txBody>
      </p:sp>
      <p:sp>
        <p:nvSpPr>
          <p:cNvPr id="61" name="Oval 110"/>
          <p:cNvSpPr>
            <a:spLocks noChangeArrowheads="1"/>
          </p:cNvSpPr>
          <p:nvPr/>
        </p:nvSpPr>
        <p:spPr bwMode="auto">
          <a:xfrm>
            <a:off x="9751219" y="457662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vi-VN" sz="6000" b="1">
                <a:solidFill>
                  <a:srgbClr val="FF0066"/>
                </a:solidFill>
              </a:rPr>
              <a:t>05</a:t>
            </a:r>
            <a:endParaRPr lang="en-US" altLang="vi-VN" sz="6000" b="1">
              <a:solidFill>
                <a:srgbClr val="FF0066"/>
              </a:solidFill>
            </a:endParaRPr>
          </a:p>
        </p:txBody>
      </p:sp>
      <p:sp>
        <p:nvSpPr>
          <p:cNvPr id="62" name="Oval 111"/>
          <p:cNvSpPr>
            <a:spLocks noChangeArrowheads="1"/>
          </p:cNvSpPr>
          <p:nvPr/>
        </p:nvSpPr>
        <p:spPr bwMode="auto">
          <a:xfrm>
            <a:off x="9756323" y="433707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vi-VN" sz="6000" b="1">
                <a:solidFill>
                  <a:srgbClr val="FF0066"/>
                </a:solidFill>
              </a:rPr>
              <a:t>04</a:t>
            </a:r>
            <a:endParaRPr lang="en-US" altLang="vi-VN" sz="6000" b="1">
              <a:solidFill>
                <a:srgbClr val="FF0066"/>
              </a:solidFill>
            </a:endParaRPr>
          </a:p>
        </p:txBody>
      </p:sp>
      <p:sp>
        <p:nvSpPr>
          <p:cNvPr id="63" name="Oval 112"/>
          <p:cNvSpPr>
            <a:spLocks noChangeArrowheads="1"/>
          </p:cNvSpPr>
          <p:nvPr/>
        </p:nvSpPr>
        <p:spPr bwMode="auto">
          <a:xfrm>
            <a:off x="9776441" y="491297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vi-VN" sz="6000" b="1">
                <a:solidFill>
                  <a:srgbClr val="FF0066"/>
                </a:solidFill>
              </a:rPr>
              <a:t>03</a:t>
            </a:r>
            <a:endParaRPr lang="en-US" altLang="vi-VN" sz="6000" b="1">
              <a:solidFill>
                <a:srgbClr val="FF0066"/>
              </a:solidFill>
            </a:endParaRPr>
          </a:p>
        </p:txBody>
      </p:sp>
      <p:sp>
        <p:nvSpPr>
          <p:cNvPr id="64" name="Oval 113"/>
          <p:cNvSpPr>
            <a:spLocks noChangeArrowheads="1"/>
          </p:cNvSpPr>
          <p:nvPr/>
        </p:nvSpPr>
        <p:spPr bwMode="auto">
          <a:xfrm>
            <a:off x="9757552" y="453707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vi-VN" sz="6000" b="1">
                <a:solidFill>
                  <a:srgbClr val="FF0066"/>
                </a:solidFill>
              </a:rPr>
              <a:t>02</a:t>
            </a:r>
            <a:endParaRPr lang="en-US" altLang="vi-VN" sz="6000" b="1">
              <a:solidFill>
                <a:srgbClr val="FF0066"/>
              </a:solidFill>
            </a:endParaRPr>
          </a:p>
        </p:txBody>
      </p:sp>
      <p:sp>
        <p:nvSpPr>
          <p:cNvPr id="65" name="Oval 114"/>
          <p:cNvSpPr>
            <a:spLocks noChangeArrowheads="1"/>
          </p:cNvSpPr>
          <p:nvPr/>
        </p:nvSpPr>
        <p:spPr bwMode="auto">
          <a:xfrm>
            <a:off x="9766316" y="445356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vi-VN" sz="6000" b="1">
                <a:solidFill>
                  <a:srgbClr val="FF0066"/>
                </a:solidFill>
              </a:rPr>
              <a:t>01</a:t>
            </a:r>
            <a:endParaRPr lang="en-US" altLang="vi-VN" sz="6000" b="1">
              <a:solidFill>
                <a:srgbClr val="FF0066"/>
              </a:solidFill>
            </a:endParaRPr>
          </a:p>
        </p:txBody>
      </p:sp>
      <p:sp>
        <p:nvSpPr>
          <p:cNvPr id="66" name="Oval 115"/>
          <p:cNvSpPr>
            <a:spLocks noChangeArrowheads="1"/>
          </p:cNvSpPr>
          <p:nvPr/>
        </p:nvSpPr>
        <p:spPr bwMode="auto">
          <a:xfrm>
            <a:off x="9728530" y="440152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vi-VN" sz="6000" b="1">
                <a:solidFill>
                  <a:srgbClr val="FF0066"/>
                </a:solidFill>
              </a:rPr>
              <a:t>00</a:t>
            </a:r>
            <a:endParaRPr lang="en-US" altLang="vi-VN" sz="6000" b="1">
              <a:solidFill>
                <a:srgbClr val="FF0066"/>
              </a:solidFill>
            </a:endParaRPr>
          </a:p>
        </p:txBody>
      </p:sp>
      <p:sp>
        <p:nvSpPr>
          <p:cNvPr id="67" name="Oval 116"/>
          <p:cNvSpPr>
            <a:spLocks noChangeArrowheads="1"/>
          </p:cNvSpPr>
          <p:nvPr/>
        </p:nvSpPr>
        <p:spPr bwMode="auto">
          <a:xfrm>
            <a:off x="9745683" y="456417"/>
            <a:ext cx="1905000" cy="1600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vi-VN" sz="3200" b="1">
                <a:solidFill>
                  <a:srgbClr val="FF0066"/>
                </a:solidFill>
              </a:rPr>
              <a:t>Hết</a:t>
            </a:r>
            <a:endParaRPr lang="en-US" altLang="vi-VN" sz="3200" b="1">
              <a:solidFill>
                <a:srgbClr val="FF0066"/>
              </a:solidFill>
            </a:endParaRPr>
          </a:p>
          <a:p>
            <a:pPr algn="ctr">
              <a:defRPr/>
            </a:pPr>
            <a:r>
              <a:rPr lang="en-US" altLang="vi-VN" sz="3200" b="1">
                <a:solidFill>
                  <a:srgbClr val="FF0066"/>
                </a:solidFill>
              </a:rPr>
              <a:t> giờ</a:t>
            </a:r>
            <a:endParaRPr lang="en-US" altLang="vi-VN" sz="3200" b="1">
              <a:solidFill>
                <a:srgbClr val="FF0066"/>
              </a:solidFill>
            </a:endParaRPr>
          </a:p>
        </p:txBody>
      </p:sp>
      <p:sp>
        <p:nvSpPr>
          <p:cNvPr id="68" name="Oval 117"/>
          <p:cNvSpPr>
            <a:spLocks noChangeArrowheads="1"/>
          </p:cNvSpPr>
          <p:nvPr/>
        </p:nvSpPr>
        <p:spPr bwMode="auto">
          <a:xfrm>
            <a:off x="10509770" y="2477629"/>
            <a:ext cx="762000" cy="533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vi-VN" b="1">
                <a:solidFill>
                  <a:prstClr val="white"/>
                </a:solidFill>
              </a:rPr>
              <a:t>Start</a:t>
            </a:r>
            <a:endParaRPr lang="en-US" altLang="vi-VN" b="1">
              <a:solidFill>
                <a:prstClr val="white"/>
              </a:solidFill>
            </a:endParaRPr>
          </a:p>
        </p:txBody>
      </p:sp>
      <p:pic>
        <p:nvPicPr>
          <p:cNvPr id="69" name="Picture 11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82125" y="121722"/>
            <a:ext cx="2643188" cy="23106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Box 30"/>
              <p:cNvSpPr txBox="1"/>
              <p:nvPr/>
            </p:nvSpPr>
            <p:spPr>
              <a:xfrm>
                <a:off x="1304472" y="3094307"/>
                <a:ext cx="3670300" cy="830997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vi-VN" sz="4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r>
                        <a:rPr lang="vi-VN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7</m:t>
                      </m:r>
                    </m:oMath>
                  </m:oMathPara>
                </a14:m>
                <a:endParaRPr lang="vi-VN" sz="4800">
                  <a:solidFill>
                    <a:prstClr val="black"/>
                  </a:solidFill>
                </a:endParaRPr>
              </a:p>
            </p:txBody>
          </p:sp>
        </mc:Choice>
        <mc:Fallback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4472" y="3094307"/>
                <a:ext cx="3670300" cy="830997"/>
              </a:xfrm>
              <a:prstGeom prst="rect">
                <a:avLst/>
              </a:prstGeom>
              <a:blipFill rotWithShape="1">
                <a:blip r:embed="rId7"/>
                <a:stretch>
                  <a:fillRect l="-143" t="-606" r="-116" b="-567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extBox 31"/>
              <p:cNvSpPr txBox="1"/>
              <p:nvPr/>
            </p:nvSpPr>
            <p:spPr>
              <a:xfrm>
                <a:off x="7058480" y="3094307"/>
                <a:ext cx="3670300" cy="830997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vi-VN" sz="480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14:m>
                  <m:oMath xmlns:m="http://schemas.openxmlformats.org/officeDocument/2006/math">
                    <m:r>
                      <a:rPr lang="vi-VN" sz="48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−</m:t>
                    </m:r>
                  </m:oMath>
                </a14:m>
                <a:r>
                  <a:rPr lang="vi-VN" sz="480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7</a:t>
                </a:r>
                <a:endParaRPr lang="vi-VN" sz="4800">
                  <a:solidFill>
                    <a:prstClr val="black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8480" y="3094307"/>
                <a:ext cx="3670300" cy="830997"/>
              </a:xfrm>
              <a:prstGeom prst="rect">
                <a:avLst/>
              </a:prstGeom>
              <a:blipFill rotWithShape="1">
                <a:blip r:embed="rId8"/>
                <a:stretch>
                  <a:fillRect l="-134" t="-606" r="-126" b="-567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Box 33"/>
              <p:cNvSpPr txBox="1"/>
              <p:nvPr/>
            </p:nvSpPr>
            <p:spPr>
              <a:xfrm>
                <a:off x="7058479" y="4380733"/>
                <a:ext cx="3670301" cy="1289905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vi-VN" sz="5400" b="1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D</a:t>
                </a:r>
                <a14:m>
                  <m:oMath xmlns:m="http://schemas.openxmlformats.org/officeDocument/2006/math">
                    <m:r>
                      <a:rPr lang="vi-VN" sz="5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  </m:t>
                    </m:r>
                    <m:f>
                      <m:fPr>
                        <m:ctrlPr>
                          <a:rPr lang="vi-VN" sz="5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5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5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endParaRPr lang="vi-VN" sz="5400">
                  <a:solidFill>
                    <a:prstClr val="black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8479" y="4380733"/>
                <a:ext cx="3670301" cy="1289905"/>
              </a:xfrm>
              <a:prstGeom prst="rect">
                <a:avLst/>
              </a:prstGeom>
              <a:blipFill rotWithShape="1">
                <a:blip r:embed="rId9"/>
                <a:stretch>
                  <a:fillRect l="-133" t="-384" r="-126" b="-338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Snip Diagonal Corner Rectangle 39"/>
          <p:cNvSpPr/>
          <p:nvPr/>
        </p:nvSpPr>
        <p:spPr>
          <a:xfrm>
            <a:off x="853622" y="199623"/>
            <a:ext cx="8512052" cy="2227943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Cho x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,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en-US" sz="36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6" name="TextBox 35"/>
              <p:cNvSpPr txBox="1"/>
              <p:nvPr/>
            </p:nvSpPr>
            <p:spPr>
              <a:xfrm>
                <a:off x="1304471" y="4513799"/>
                <a:ext cx="3670301" cy="1290418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vi-VN" sz="5400" b="1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C</a:t>
                </a:r>
                <a14:m>
                  <m:oMath xmlns:m="http://schemas.openxmlformats.org/officeDocument/2006/math">
                    <m:r>
                      <a:rPr lang="vi-VN" sz="5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  −</m:t>
                    </m:r>
                    <m:f>
                      <m:fPr>
                        <m:ctrlPr>
                          <a:rPr lang="vi-VN" sz="5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5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5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endParaRPr lang="vi-VN" sz="5400">
                  <a:solidFill>
                    <a:prstClr val="black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4471" y="4513799"/>
                <a:ext cx="3670301" cy="1290418"/>
              </a:xfrm>
              <a:prstGeom prst="rect">
                <a:avLst/>
              </a:prstGeom>
              <a:blipFill rotWithShape="1">
                <a:blip r:embed="rId10"/>
                <a:stretch>
                  <a:fillRect l="-143" t="-411" r="-116" b="-320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audio>
              <p:cMediaNode vol="272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audio>
              <p:cMediaNode vol="27200">
                <p:cTn id="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audio>
              <p:cMediaNode vol="27200">
                <p:cTn id="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seq concurrent="1" nextAc="seek">
              <p:cTn id="5" restart="whenNotActive" fill="hold" evtFilter="cancelBubble" nodeType="interactiveSeq">
                <p:stCondLst>
                  <p:cond evt="onClick" delay="0">
                    <p:tgtEl>
                      <p:spTgt spid="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" fill="hold">
                      <p:stCondLst>
                        <p:cond delay="0"/>
                      </p:stCondLst>
                      <p:childTnLst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500"/>
                            </p:stCondLst>
                            <p:childTnLst>
                              <p:par>
                                <p:cTn id="20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6000"/>
                            </p:stCondLst>
                            <p:childTnLst>
                              <p:par>
                                <p:cTn id="24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7500"/>
                            </p:stCondLst>
                            <p:childTnLst>
                              <p:par>
                                <p:cTn id="28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500"/>
                            </p:stCondLst>
                            <p:childTnLst>
                              <p:par>
                                <p:cTn id="36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2000"/>
                            </p:stCondLst>
                            <p:childTnLst>
                              <p:par>
                                <p:cTn id="40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500"/>
                            </p:stCondLst>
                            <p:childTnLst>
                              <p:par>
                                <p:cTn id="44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0"/>
                            </p:stCondLst>
                            <p:childTnLst>
                              <p:par>
                                <p:cTn id="48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6500"/>
                            </p:stCondLst>
                            <p:childTnLst>
                              <p:par>
                                <p:cTn id="52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8000"/>
                            </p:stCondLst>
                            <p:childTnLst>
                              <p:par>
                                <p:cTn id="56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9500"/>
                            </p:stCondLst>
                            <p:childTnLst>
                              <p:par>
                                <p:cTn id="60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1000"/>
                            </p:stCondLst>
                            <p:childTnLst>
                              <p:par>
                                <p:cTn id="64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2500"/>
                            </p:stCondLst>
                            <p:childTnLst>
                              <p:par>
                                <p:cTn id="68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4000"/>
                            </p:stCondLst>
                            <p:childTnLst>
                              <p:par>
                                <p:cTn id="72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8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9" dur="2473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4" dur="2473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9" dur="2473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</p:childTnLst>
        </p:cTn>
      </p:par>
    </p:tnLst>
    <p:bldLst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3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967" y="68121"/>
            <a:ext cx="11091215" cy="67898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videoplayback (online-video-cutter.com)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55013" y="68120"/>
            <a:ext cx="11477019" cy="66872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352520" y="6256653"/>
            <a:ext cx="9471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hát “Điều nhỏ bé nhưng vĩ đại” của nhạc sĩ Nguyễn Hồng Thuận do ca sĩ Kiều Oanh thể hiện</a:t>
            </a:r>
            <a:endParaRPr lang="en-US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36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 fullScrn="1"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MH" val="20150516230504"/>
  <p:tag name="MH_LIBRARY" val="CONTENTS"/>
  <p:tag name="MH_TYPE" val="OTHERS"/>
  <p:tag name="ID" val="545812"/>
</p:tagLst>
</file>

<file path=ppt/tags/tag2.xml><?xml version="1.0" encoding="utf-8"?>
<p:tagLst xmlns:p="http://schemas.openxmlformats.org/presentationml/2006/main">
  <p:tag name="MH" val="20150429225421"/>
  <p:tag name="MH_LIBRARY" val="CONTENTS"/>
  <p:tag name="MH_TYPE" val="NUMBER"/>
  <p:tag name="ID" val="547142"/>
  <p:tag name="MH_ORDER" val="1"/>
</p:tagLst>
</file>

<file path=ppt/tags/tag3.xml><?xml version="1.0" encoding="utf-8"?>
<p:tagLst xmlns:p="http://schemas.openxmlformats.org/presentationml/2006/main">
  <p:tag name="MH" val="20150429225421"/>
  <p:tag name="MH_LIBRARY" val="CONTENTS"/>
  <p:tag name="MH_TYPE" val="NUMBER"/>
  <p:tag name="ID" val="547142"/>
  <p:tag name="MH_ORDER" val="1"/>
</p:tagLst>
</file>

<file path=ppt/tags/tag4.xml><?xml version="1.0" encoding="utf-8"?>
<p:tagLst xmlns:p="http://schemas.openxmlformats.org/presentationml/2006/main">
  <p:tag name="MH" val="20150429225421"/>
  <p:tag name="MH_LIBRARY" val="CONTENTS"/>
  <p:tag name="MH_TYPE" val="NUMBER"/>
  <p:tag name="ID" val="547142"/>
  <p:tag name="MH_ORDER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0</TotalTime>
  <Words>4479</Words>
  <Application>WPS Presentation</Application>
  <PresentationFormat>Widescreen</PresentationFormat>
  <Paragraphs>345</Paragraphs>
  <Slides>18</Slides>
  <Notes>10</Notes>
  <HiddenSlides>0</HiddenSlides>
  <MMClips>13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0</vt:i4>
      </vt:variant>
      <vt:variant>
        <vt:lpstr>幻灯片标题</vt:lpstr>
      </vt:variant>
      <vt:variant>
        <vt:i4>18</vt:i4>
      </vt:variant>
    </vt:vector>
  </HeadingPairs>
  <TitlesOfParts>
    <vt:vector size="47" baseType="lpstr">
      <vt:lpstr>Arial</vt:lpstr>
      <vt:lpstr>SimSun</vt:lpstr>
      <vt:lpstr>Wingdings</vt:lpstr>
      <vt:lpstr>Tahoma</vt:lpstr>
      <vt:lpstr>Times New Roman</vt:lpstr>
      <vt:lpstr>Calibri</vt:lpstr>
      <vt:lpstr>Aachen</vt:lpstr>
      <vt:lpstr>VNI 27 Bendigo</vt:lpstr>
      <vt:lpstr>.VnAristote</vt:lpstr>
      <vt:lpstr>.VnCooperH</vt:lpstr>
      <vt:lpstr>Cambria Math</vt:lpstr>
      <vt:lpstr>Roboto</vt:lpstr>
      <vt:lpstr>Microsoft YaHei</vt:lpstr>
      <vt:lpstr>Calibri</vt:lpstr>
      <vt:lpstr>Rockwell</vt:lpstr>
      <vt:lpstr>Arial Unicode MS</vt:lpstr>
      <vt:lpstr>Calibri Light</vt:lpstr>
      <vt:lpstr>Office Theme</vt:lpstr>
      <vt:lpstr>2_Office Them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 Đại lượng tỉ lệ nghịch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LUYỆN TẬP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198</cp:revision>
  <dcterms:created xsi:type="dcterms:W3CDTF">2021-06-07T13:44:00Z</dcterms:created>
  <dcterms:modified xsi:type="dcterms:W3CDTF">2022-06-29T13:13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  <property fmtid="{D5CDD505-2E9C-101B-9397-08002B2CF9AE}" pid="3" name="ICV">
    <vt:lpwstr>79D4D234AC9145C7AEEFC97886EC36B1</vt:lpwstr>
  </property>
  <property fmtid="{D5CDD505-2E9C-101B-9397-08002B2CF9AE}" pid="4" name="KSOProductBuildVer">
    <vt:lpwstr>1033-11.2.0.11156</vt:lpwstr>
  </property>
</Properties>
</file>